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545" r:id="rId2"/>
    <p:sldId id="509" r:id="rId3"/>
    <p:sldId id="527" r:id="rId4"/>
    <p:sldId id="529" r:id="rId5"/>
    <p:sldId id="551" r:id="rId6"/>
    <p:sldId id="538" r:id="rId7"/>
    <p:sldId id="539" r:id="rId8"/>
    <p:sldId id="540" r:id="rId9"/>
    <p:sldId id="552" r:id="rId10"/>
    <p:sldId id="510" r:id="rId11"/>
    <p:sldId id="512" r:id="rId12"/>
    <p:sldId id="441" r:id="rId13"/>
    <p:sldId id="554" r:id="rId14"/>
    <p:sldId id="553" r:id="rId15"/>
    <p:sldId id="513" r:id="rId16"/>
    <p:sldId id="515" r:id="rId17"/>
    <p:sldId id="542" r:id="rId18"/>
    <p:sldId id="544" r:id="rId19"/>
    <p:sldId id="516" r:id="rId20"/>
    <p:sldId id="517" r:id="rId21"/>
    <p:sldId id="518" r:id="rId22"/>
    <p:sldId id="543" r:id="rId23"/>
    <p:sldId id="386" r:id="rId24"/>
    <p:sldId id="408" r:id="rId25"/>
    <p:sldId id="409" r:id="rId26"/>
    <p:sldId id="401" r:id="rId27"/>
    <p:sldId id="402" r:id="rId28"/>
    <p:sldId id="556" r:id="rId29"/>
    <p:sldId id="389" r:id="rId30"/>
    <p:sldId id="390" r:id="rId31"/>
    <p:sldId id="391" r:id="rId32"/>
    <p:sldId id="392" r:id="rId33"/>
    <p:sldId id="397" r:id="rId34"/>
    <p:sldId id="393" r:id="rId35"/>
    <p:sldId id="404" r:id="rId36"/>
    <p:sldId id="546" r:id="rId37"/>
    <p:sldId id="336" r:id="rId38"/>
    <p:sldId id="338" r:id="rId39"/>
    <p:sldId id="555" r:id="rId40"/>
    <p:sldId id="361" r:id="rId41"/>
    <p:sldId id="350" r:id="rId42"/>
    <p:sldId id="351" r:id="rId43"/>
    <p:sldId id="352" r:id="rId44"/>
    <p:sldId id="353" r:id="rId45"/>
    <p:sldId id="359" r:id="rId46"/>
    <p:sldId id="360" r:id="rId47"/>
    <p:sldId id="550" r:id="rId4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3399"/>
    <a:srgbClr val="000099"/>
    <a:srgbClr val="3333FF"/>
    <a:srgbClr val="00FF00"/>
    <a:srgbClr val="FF0000"/>
    <a:srgbClr val="0000FF"/>
    <a:srgbClr val="E5F9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E46A62A-23BE-4637-80AB-2146E7E945B5}" v="6" dt="2022-09-22T02:45:51.67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32" autoAdjust="0"/>
    <p:restoredTop sz="96405" autoAdjust="0"/>
  </p:normalViewPr>
  <p:slideViewPr>
    <p:cSldViewPr snapToGrid="0">
      <p:cViewPr varScale="1">
        <p:scale>
          <a:sx n="91" d="100"/>
          <a:sy n="91" d="100"/>
        </p:scale>
        <p:origin x="190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2" d="100"/>
          <a:sy n="72" d="100"/>
        </p:scale>
        <p:origin x="2088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ilen, Eren" userId="1524803c-4e9d-4ade-801e-849580f16dd3" providerId="ADAL" clId="{8712B4C0-193F-D84A-BFD9-769C65E6B6E5}"/>
    <pc:docChg chg="undo custSel addSld delSld modSld">
      <pc:chgData name="Bilen, Eren" userId="1524803c-4e9d-4ade-801e-849580f16dd3" providerId="ADAL" clId="{8712B4C0-193F-D84A-BFD9-769C65E6B6E5}" dt="2022-09-21T19:00:12.423" v="653" actId="20577"/>
      <pc:docMkLst>
        <pc:docMk/>
      </pc:docMkLst>
      <pc:sldChg chg="add del">
        <pc:chgData name="Bilen, Eren" userId="1524803c-4e9d-4ade-801e-849580f16dd3" providerId="ADAL" clId="{8712B4C0-193F-D84A-BFD9-769C65E6B6E5}" dt="2022-09-21T18:32:16.830" v="303" actId="2696"/>
        <pc:sldMkLst>
          <pc:docMk/>
          <pc:sldMk cId="3203449085" sldId="275"/>
        </pc:sldMkLst>
      </pc:sldChg>
      <pc:sldChg chg="addSp modSp mod">
        <pc:chgData name="Bilen, Eren" userId="1524803c-4e9d-4ade-801e-849580f16dd3" providerId="ADAL" clId="{8712B4C0-193F-D84A-BFD9-769C65E6B6E5}" dt="2022-09-21T18:32:36.641" v="311" actId="1076"/>
        <pc:sldMkLst>
          <pc:docMk/>
          <pc:sldMk cId="196743953" sldId="336"/>
        </pc:sldMkLst>
        <pc:spChg chg="add mod">
          <ac:chgData name="Bilen, Eren" userId="1524803c-4e9d-4ade-801e-849580f16dd3" providerId="ADAL" clId="{8712B4C0-193F-D84A-BFD9-769C65E6B6E5}" dt="2022-09-21T18:32:36.641" v="311" actId="1076"/>
          <ac:spMkLst>
            <pc:docMk/>
            <pc:sldMk cId="196743953" sldId="336"/>
            <ac:spMk id="2" creationId="{4ED54EEE-B9B0-193A-FA52-572CC840701F}"/>
          </ac:spMkLst>
        </pc:spChg>
        <pc:spChg chg="mod">
          <ac:chgData name="Bilen, Eren" userId="1524803c-4e9d-4ade-801e-849580f16dd3" providerId="ADAL" clId="{8712B4C0-193F-D84A-BFD9-769C65E6B6E5}" dt="2022-09-20T18:34:58.946" v="51" actId="20577"/>
          <ac:spMkLst>
            <pc:docMk/>
            <pc:sldMk cId="196743953" sldId="336"/>
            <ac:spMk id="3" creationId="{00000000-0000-0000-0000-000000000000}"/>
          </ac:spMkLst>
        </pc:spChg>
      </pc:sldChg>
      <pc:sldChg chg="add del">
        <pc:chgData name="Bilen, Eren" userId="1524803c-4e9d-4ade-801e-849580f16dd3" providerId="ADAL" clId="{8712B4C0-193F-D84A-BFD9-769C65E6B6E5}" dt="2022-09-21T18:37:44.840" v="388" actId="2696"/>
        <pc:sldMkLst>
          <pc:docMk/>
          <pc:sldMk cId="0" sldId="385"/>
        </pc:sldMkLst>
      </pc:sldChg>
      <pc:sldChg chg="modSp add mod">
        <pc:chgData name="Bilen, Eren" userId="1524803c-4e9d-4ade-801e-849580f16dd3" providerId="ADAL" clId="{8712B4C0-193F-D84A-BFD9-769C65E6B6E5}" dt="2022-09-21T18:38:11.907" v="427" actId="255"/>
        <pc:sldMkLst>
          <pc:docMk/>
          <pc:sldMk cId="0" sldId="386"/>
        </pc:sldMkLst>
        <pc:spChg chg="mod">
          <ac:chgData name="Bilen, Eren" userId="1524803c-4e9d-4ade-801e-849580f16dd3" providerId="ADAL" clId="{8712B4C0-193F-D84A-BFD9-769C65E6B6E5}" dt="2022-09-21T18:38:11.907" v="427" actId="255"/>
          <ac:spMkLst>
            <pc:docMk/>
            <pc:sldMk cId="0" sldId="386"/>
            <ac:spMk id="6146" creationId="{00000000-0000-0000-0000-000000000000}"/>
          </ac:spMkLst>
        </pc:spChg>
      </pc:sldChg>
      <pc:sldChg chg="delSp modSp add del mod">
        <pc:chgData name="Bilen, Eren" userId="1524803c-4e9d-4ade-801e-849580f16dd3" providerId="ADAL" clId="{8712B4C0-193F-D84A-BFD9-769C65E6B6E5}" dt="2022-09-21T18:54:54.550" v="480" actId="2696"/>
        <pc:sldMkLst>
          <pc:docMk/>
          <pc:sldMk cId="0" sldId="387"/>
        </pc:sldMkLst>
        <pc:spChg chg="del">
          <ac:chgData name="Bilen, Eren" userId="1524803c-4e9d-4ade-801e-849580f16dd3" providerId="ADAL" clId="{8712B4C0-193F-D84A-BFD9-769C65E6B6E5}" dt="2022-09-21T18:39:42.182" v="434" actId="478"/>
          <ac:spMkLst>
            <pc:docMk/>
            <pc:sldMk cId="0" sldId="387"/>
            <ac:spMk id="2" creationId="{00000000-0000-0000-0000-000000000000}"/>
          </ac:spMkLst>
        </pc:spChg>
        <pc:spChg chg="mod">
          <ac:chgData name="Bilen, Eren" userId="1524803c-4e9d-4ade-801e-849580f16dd3" providerId="ADAL" clId="{8712B4C0-193F-D84A-BFD9-769C65E6B6E5}" dt="2022-09-21T18:40:32.830" v="468" actId="20577"/>
          <ac:spMkLst>
            <pc:docMk/>
            <pc:sldMk cId="0" sldId="387"/>
            <ac:spMk id="1029" creationId="{00000000-0000-0000-0000-000000000000}"/>
          </ac:spMkLst>
        </pc:spChg>
      </pc:sldChg>
      <pc:sldChg chg="modSp add mod">
        <pc:chgData name="Bilen, Eren" userId="1524803c-4e9d-4ade-801e-849580f16dd3" providerId="ADAL" clId="{8712B4C0-193F-D84A-BFD9-769C65E6B6E5}" dt="2022-09-21T18:57:20.185" v="617" actId="115"/>
        <pc:sldMkLst>
          <pc:docMk/>
          <pc:sldMk cId="0" sldId="389"/>
        </pc:sldMkLst>
        <pc:spChg chg="mod">
          <ac:chgData name="Bilen, Eren" userId="1524803c-4e9d-4ade-801e-849580f16dd3" providerId="ADAL" clId="{8712B4C0-193F-D84A-BFD9-769C65E6B6E5}" dt="2022-09-21T18:57:20.185" v="617" actId="115"/>
          <ac:spMkLst>
            <pc:docMk/>
            <pc:sldMk cId="0" sldId="389"/>
            <ac:spMk id="8195" creationId="{00000000-0000-0000-0000-000000000000}"/>
          </ac:spMkLst>
        </pc:spChg>
        <pc:graphicFrameChg chg="mod">
          <ac:chgData name="Bilen, Eren" userId="1524803c-4e9d-4ade-801e-849580f16dd3" providerId="ADAL" clId="{8712B4C0-193F-D84A-BFD9-769C65E6B6E5}" dt="2022-09-21T18:56:38.153" v="585" actId="1076"/>
          <ac:graphicFrameMkLst>
            <pc:docMk/>
            <pc:sldMk cId="0" sldId="389"/>
            <ac:graphicFrameMk id="4" creationId="{00000000-0000-0000-0000-000000000000}"/>
          </ac:graphicFrameMkLst>
        </pc:graphicFrameChg>
      </pc:sldChg>
      <pc:sldChg chg="add">
        <pc:chgData name="Bilen, Eren" userId="1524803c-4e9d-4ade-801e-849580f16dd3" providerId="ADAL" clId="{8712B4C0-193F-D84A-BFD9-769C65E6B6E5}" dt="2022-09-21T18:37:38.768" v="387"/>
        <pc:sldMkLst>
          <pc:docMk/>
          <pc:sldMk cId="0" sldId="390"/>
        </pc:sldMkLst>
      </pc:sldChg>
      <pc:sldChg chg="modSp add mod">
        <pc:chgData name="Bilen, Eren" userId="1524803c-4e9d-4ade-801e-849580f16dd3" providerId="ADAL" clId="{8712B4C0-193F-D84A-BFD9-769C65E6B6E5}" dt="2022-09-21T18:57:47.087" v="620" actId="14100"/>
        <pc:sldMkLst>
          <pc:docMk/>
          <pc:sldMk cId="0" sldId="391"/>
        </pc:sldMkLst>
        <pc:spChg chg="mod">
          <ac:chgData name="Bilen, Eren" userId="1524803c-4e9d-4ade-801e-849580f16dd3" providerId="ADAL" clId="{8712B4C0-193F-D84A-BFD9-769C65E6B6E5}" dt="2022-09-21T18:57:47.087" v="620" actId="14100"/>
          <ac:spMkLst>
            <pc:docMk/>
            <pc:sldMk cId="0" sldId="391"/>
            <ac:spMk id="2" creationId="{00000000-0000-0000-0000-000000000000}"/>
          </ac:spMkLst>
        </pc:spChg>
      </pc:sldChg>
      <pc:sldChg chg="modSp add mod">
        <pc:chgData name="Bilen, Eren" userId="1524803c-4e9d-4ade-801e-849580f16dd3" providerId="ADAL" clId="{8712B4C0-193F-D84A-BFD9-769C65E6B6E5}" dt="2022-09-21T18:58:19.560" v="626" actId="115"/>
        <pc:sldMkLst>
          <pc:docMk/>
          <pc:sldMk cId="0" sldId="392"/>
        </pc:sldMkLst>
        <pc:spChg chg="mod">
          <ac:chgData name="Bilen, Eren" userId="1524803c-4e9d-4ade-801e-849580f16dd3" providerId="ADAL" clId="{8712B4C0-193F-D84A-BFD9-769C65E6B6E5}" dt="2022-09-21T18:58:19.560" v="626" actId="115"/>
          <ac:spMkLst>
            <pc:docMk/>
            <pc:sldMk cId="0" sldId="392"/>
            <ac:spMk id="10243" creationId="{00000000-0000-0000-0000-000000000000}"/>
          </ac:spMkLst>
        </pc:spChg>
      </pc:sldChg>
      <pc:sldChg chg="modSp add mod">
        <pc:chgData name="Bilen, Eren" userId="1524803c-4e9d-4ade-801e-849580f16dd3" providerId="ADAL" clId="{8712B4C0-193F-D84A-BFD9-769C65E6B6E5}" dt="2022-09-21T18:58:42.240" v="632" actId="255"/>
        <pc:sldMkLst>
          <pc:docMk/>
          <pc:sldMk cId="0" sldId="393"/>
        </pc:sldMkLst>
        <pc:spChg chg="mod">
          <ac:chgData name="Bilen, Eren" userId="1524803c-4e9d-4ade-801e-849580f16dd3" providerId="ADAL" clId="{8712B4C0-193F-D84A-BFD9-769C65E6B6E5}" dt="2022-09-21T18:58:42.240" v="632" actId="255"/>
          <ac:spMkLst>
            <pc:docMk/>
            <pc:sldMk cId="0" sldId="393"/>
            <ac:spMk id="12290" creationId="{00000000-0000-0000-0000-000000000000}"/>
          </ac:spMkLst>
        </pc:spChg>
        <pc:spChg chg="mod">
          <ac:chgData name="Bilen, Eren" userId="1524803c-4e9d-4ade-801e-849580f16dd3" providerId="ADAL" clId="{8712B4C0-193F-D84A-BFD9-769C65E6B6E5}" dt="2022-09-21T18:58:39.737" v="631" actId="1076"/>
          <ac:spMkLst>
            <pc:docMk/>
            <pc:sldMk cId="0" sldId="393"/>
            <ac:spMk id="12291" creationId="{00000000-0000-0000-0000-000000000000}"/>
          </ac:spMkLst>
        </pc:spChg>
        <pc:spChg chg="mod">
          <ac:chgData name="Bilen, Eren" userId="1524803c-4e9d-4ade-801e-849580f16dd3" providerId="ADAL" clId="{8712B4C0-193F-D84A-BFD9-769C65E6B6E5}" dt="2022-09-21T18:58:39.737" v="631" actId="1076"/>
          <ac:spMkLst>
            <pc:docMk/>
            <pc:sldMk cId="0" sldId="393"/>
            <ac:spMk id="12292" creationId="{00000000-0000-0000-0000-000000000000}"/>
          </ac:spMkLst>
        </pc:spChg>
        <pc:spChg chg="mod">
          <ac:chgData name="Bilen, Eren" userId="1524803c-4e9d-4ade-801e-849580f16dd3" providerId="ADAL" clId="{8712B4C0-193F-D84A-BFD9-769C65E6B6E5}" dt="2022-09-21T18:58:39.737" v="631" actId="1076"/>
          <ac:spMkLst>
            <pc:docMk/>
            <pc:sldMk cId="0" sldId="393"/>
            <ac:spMk id="12293" creationId="{00000000-0000-0000-0000-000000000000}"/>
          </ac:spMkLst>
        </pc:spChg>
        <pc:spChg chg="mod">
          <ac:chgData name="Bilen, Eren" userId="1524803c-4e9d-4ade-801e-849580f16dd3" providerId="ADAL" clId="{8712B4C0-193F-D84A-BFD9-769C65E6B6E5}" dt="2022-09-21T18:58:39.737" v="631" actId="1076"/>
          <ac:spMkLst>
            <pc:docMk/>
            <pc:sldMk cId="0" sldId="393"/>
            <ac:spMk id="12294" creationId="{00000000-0000-0000-0000-000000000000}"/>
          </ac:spMkLst>
        </pc:spChg>
        <pc:spChg chg="mod">
          <ac:chgData name="Bilen, Eren" userId="1524803c-4e9d-4ade-801e-849580f16dd3" providerId="ADAL" clId="{8712B4C0-193F-D84A-BFD9-769C65E6B6E5}" dt="2022-09-21T18:58:39.737" v="631" actId="1076"/>
          <ac:spMkLst>
            <pc:docMk/>
            <pc:sldMk cId="0" sldId="393"/>
            <ac:spMk id="12295" creationId="{00000000-0000-0000-0000-000000000000}"/>
          </ac:spMkLst>
        </pc:spChg>
        <pc:spChg chg="mod">
          <ac:chgData name="Bilen, Eren" userId="1524803c-4e9d-4ade-801e-849580f16dd3" providerId="ADAL" clId="{8712B4C0-193F-D84A-BFD9-769C65E6B6E5}" dt="2022-09-21T18:58:39.737" v="631" actId="1076"/>
          <ac:spMkLst>
            <pc:docMk/>
            <pc:sldMk cId="0" sldId="393"/>
            <ac:spMk id="12296" creationId="{00000000-0000-0000-0000-000000000000}"/>
          </ac:spMkLst>
        </pc:spChg>
        <pc:spChg chg="mod">
          <ac:chgData name="Bilen, Eren" userId="1524803c-4e9d-4ade-801e-849580f16dd3" providerId="ADAL" clId="{8712B4C0-193F-D84A-BFD9-769C65E6B6E5}" dt="2022-09-21T18:58:39.737" v="631" actId="1076"/>
          <ac:spMkLst>
            <pc:docMk/>
            <pc:sldMk cId="0" sldId="393"/>
            <ac:spMk id="12297" creationId="{00000000-0000-0000-0000-000000000000}"/>
          </ac:spMkLst>
        </pc:spChg>
        <pc:grpChg chg="mod">
          <ac:chgData name="Bilen, Eren" userId="1524803c-4e9d-4ade-801e-849580f16dd3" providerId="ADAL" clId="{8712B4C0-193F-D84A-BFD9-769C65E6B6E5}" dt="2022-09-21T18:58:39.737" v="631" actId="1076"/>
          <ac:grpSpMkLst>
            <pc:docMk/>
            <pc:sldMk cId="0" sldId="393"/>
            <ac:grpSpMk id="4" creationId="{3A18FF8B-0C75-4F34-918A-4A2AF756962B}"/>
          </ac:grpSpMkLst>
        </pc:grpChg>
      </pc:sldChg>
      <pc:sldChg chg="modSp add">
        <pc:chgData name="Bilen, Eren" userId="1524803c-4e9d-4ade-801e-849580f16dd3" providerId="ADAL" clId="{8712B4C0-193F-D84A-BFD9-769C65E6B6E5}" dt="2022-09-21T18:58:26.655" v="627" actId="14100"/>
        <pc:sldMkLst>
          <pc:docMk/>
          <pc:sldMk cId="0" sldId="397"/>
        </pc:sldMkLst>
        <pc:spChg chg="mod">
          <ac:chgData name="Bilen, Eren" userId="1524803c-4e9d-4ade-801e-849580f16dd3" providerId="ADAL" clId="{8712B4C0-193F-D84A-BFD9-769C65E6B6E5}" dt="2022-09-21T18:58:26.655" v="627" actId="14100"/>
          <ac:spMkLst>
            <pc:docMk/>
            <pc:sldMk cId="0" sldId="397"/>
            <ac:spMk id="11276" creationId="{00000000-0000-0000-0000-000000000000}"/>
          </ac:spMkLst>
        </pc:spChg>
      </pc:sldChg>
      <pc:sldChg chg="add del">
        <pc:chgData name="Bilen, Eren" userId="1524803c-4e9d-4ade-801e-849580f16dd3" providerId="ADAL" clId="{8712B4C0-193F-D84A-BFD9-769C65E6B6E5}" dt="2022-09-21T18:59:16.296" v="634" actId="2696"/>
        <pc:sldMkLst>
          <pc:docMk/>
          <pc:sldMk cId="0" sldId="398"/>
        </pc:sldMkLst>
      </pc:sldChg>
      <pc:sldChg chg="addSp delSp modSp add mod">
        <pc:chgData name="Bilen, Eren" userId="1524803c-4e9d-4ade-801e-849580f16dd3" providerId="ADAL" clId="{8712B4C0-193F-D84A-BFD9-769C65E6B6E5}" dt="2022-09-21T18:54:49.642" v="479"/>
        <pc:sldMkLst>
          <pc:docMk/>
          <pc:sldMk cId="2808006866" sldId="401"/>
        </pc:sldMkLst>
        <pc:spChg chg="add del mod">
          <ac:chgData name="Bilen, Eren" userId="1524803c-4e9d-4ade-801e-849580f16dd3" providerId="ADAL" clId="{8712B4C0-193F-D84A-BFD9-769C65E6B6E5}" dt="2022-09-21T18:54:08.810" v="470" actId="478"/>
          <ac:spMkLst>
            <pc:docMk/>
            <pc:sldMk cId="2808006866" sldId="401"/>
            <ac:spMk id="4" creationId="{728B43B2-A19A-7B4F-BB5F-92CB2CB89DDF}"/>
          </ac:spMkLst>
        </pc:spChg>
        <pc:spChg chg="add del mod">
          <ac:chgData name="Bilen, Eren" userId="1524803c-4e9d-4ade-801e-849580f16dd3" providerId="ADAL" clId="{8712B4C0-193F-D84A-BFD9-769C65E6B6E5}" dt="2022-09-21T18:54:42.200" v="474" actId="478"/>
          <ac:spMkLst>
            <pc:docMk/>
            <pc:sldMk cId="2808006866" sldId="401"/>
            <ac:spMk id="6" creationId="{00000000-0000-0000-0000-000000000000}"/>
          </ac:spMkLst>
        </pc:spChg>
        <pc:spChg chg="add del mod">
          <ac:chgData name="Bilen, Eren" userId="1524803c-4e9d-4ade-801e-849580f16dd3" providerId="ADAL" clId="{8712B4C0-193F-D84A-BFD9-769C65E6B6E5}" dt="2022-09-21T18:54:19.035" v="473" actId="478"/>
          <ac:spMkLst>
            <pc:docMk/>
            <pc:sldMk cId="2808006866" sldId="401"/>
            <ac:spMk id="8" creationId="{E2796934-8F1D-0873-FCE8-CD80F90EB06C}"/>
          </ac:spMkLst>
        </pc:spChg>
        <pc:spChg chg="add del mod">
          <ac:chgData name="Bilen, Eren" userId="1524803c-4e9d-4ade-801e-849580f16dd3" providerId="ADAL" clId="{8712B4C0-193F-D84A-BFD9-769C65E6B6E5}" dt="2022-09-21T18:54:45.231" v="477" actId="478"/>
          <ac:spMkLst>
            <pc:docMk/>
            <pc:sldMk cId="2808006866" sldId="401"/>
            <ac:spMk id="16" creationId="{F8A77270-BF12-4117-9305-327E4EE7AE70}"/>
          </ac:spMkLst>
        </pc:spChg>
        <pc:spChg chg="add del mod">
          <ac:chgData name="Bilen, Eren" userId="1524803c-4e9d-4ade-801e-849580f16dd3" providerId="ADAL" clId="{8712B4C0-193F-D84A-BFD9-769C65E6B6E5}" dt="2022-09-21T18:54:43.538" v="476"/>
          <ac:spMkLst>
            <pc:docMk/>
            <pc:sldMk cId="2808006866" sldId="401"/>
            <ac:spMk id="22" creationId="{42206E79-4363-97B6-1E0C-651B5DD3D71A}"/>
          </ac:spMkLst>
        </pc:spChg>
        <pc:spChg chg="add mod">
          <ac:chgData name="Bilen, Eren" userId="1524803c-4e9d-4ade-801e-849580f16dd3" providerId="ADAL" clId="{8712B4C0-193F-D84A-BFD9-769C65E6B6E5}" dt="2022-09-21T18:54:45.549" v="478"/>
          <ac:spMkLst>
            <pc:docMk/>
            <pc:sldMk cId="2808006866" sldId="401"/>
            <ac:spMk id="25" creationId="{F3ED61D1-EDA3-0AC9-95B7-3D6194143450}"/>
          </ac:spMkLst>
        </pc:spChg>
        <pc:graphicFrameChg chg="del">
          <ac:chgData name="Bilen, Eren" userId="1524803c-4e9d-4ade-801e-849580f16dd3" providerId="ADAL" clId="{8712B4C0-193F-D84A-BFD9-769C65E6B6E5}" dt="2022-09-21T18:54:14.593" v="472" actId="478"/>
          <ac:graphicFrameMkLst>
            <pc:docMk/>
            <pc:sldMk cId="2808006866" sldId="401"/>
            <ac:graphicFrameMk id="7" creationId="{00000000-0000-0000-0000-000000000000}"/>
          </ac:graphicFrameMkLst>
        </pc:graphicFrameChg>
        <pc:graphicFrameChg chg="add mod">
          <ac:chgData name="Bilen, Eren" userId="1524803c-4e9d-4ade-801e-849580f16dd3" providerId="ADAL" clId="{8712B4C0-193F-D84A-BFD9-769C65E6B6E5}" dt="2022-09-21T18:54:49.642" v="479"/>
          <ac:graphicFrameMkLst>
            <pc:docMk/>
            <pc:sldMk cId="2808006866" sldId="401"/>
            <ac:graphicFrameMk id="27" creationId="{C5AF0D3A-4594-3C56-AFCB-9C3925F3927D}"/>
          </ac:graphicFrameMkLst>
        </pc:graphicFrameChg>
      </pc:sldChg>
      <pc:sldChg chg="addSp delSp modSp add mod">
        <pc:chgData name="Bilen, Eren" userId="1524803c-4e9d-4ade-801e-849580f16dd3" providerId="ADAL" clId="{8712B4C0-193F-D84A-BFD9-769C65E6B6E5}" dt="2022-09-21T18:55:56.036" v="576" actId="1076"/>
        <pc:sldMkLst>
          <pc:docMk/>
          <pc:sldMk cId="0" sldId="402"/>
        </pc:sldMkLst>
        <pc:spChg chg="add del mod">
          <ac:chgData name="Bilen, Eren" userId="1524803c-4e9d-4ade-801e-849580f16dd3" providerId="ADAL" clId="{8712B4C0-193F-D84A-BFD9-769C65E6B6E5}" dt="2022-09-21T18:55:20.174" v="484" actId="478"/>
          <ac:spMkLst>
            <pc:docMk/>
            <pc:sldMk cId="0" sldId="402"/>
            <ac:spMk id="3" creationId="{4F567FD0-689B-05D6-EC02-288EFAF4810E}"/>
          </ac:spMkLst>
        </pc:spChg>
        <pc:spChg chg="add mod">
          <ac:chgData name="Bilen, Eren" userId="1524803c-4e9d-4ade-801e-849580f16dd3" providerId="ADAL" clId="{8712B4C0-193F-D84A-BFD9-769C65E6B6E5}" dt="2022-09-21T18:55:56.036" v="576" actId="1076"/>
          <ac:spMkLst>
            <pc:docMk/>
            <pc:sldMk cId="0" sldId="402"/>
            <ac:spMk id="4" creationId="{7797F7FB-930F-E71D-E037-CB3E97F6522F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29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47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48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53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54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55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56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57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58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59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60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62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63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68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69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0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1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2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3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4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5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8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9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84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85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86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87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88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89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90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91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92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93" creationId="{00000000-0000-0000-0000-000000000000}"/>
          </ac:spMkLst>
        </pc:spChg>
        <pc:spChg chg="mod">
          <ac:chgData name="Bilen, Eren" userId="1524803c-4e9d-4ade-801e-849580f16dd3" providerId="ADAL" clId="{8712B4C0-193F-D84A-BFD9-769C65E6B6E5}" dt="2022-09-21T18:55:23.468" v="486" actId="1076"/>
          <ac:spMkLst>
            <pc:docMk/>
            <pc:sldMk cId="0" sldId="402"/>
            <ac:spMk id="7170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7.902" v="483" actId="478"/>
          <ac:spMkLst>
            <pc:docMk/>
            <pc:sldMk cId="0" sldId="402"/>
            <ac:spMk id="7171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179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180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186" creationId="{00000000-0000-0000-0000-000000000000}"/>
          </ac:spMkLst>
        </pc:spChg>
        <pc:spChg chg="del">
          <ac:chgData name="Bilen, Eren" userId="1524803c-4e9d-4ade-801e-849580f16dd3" providerId="ADAL" clId="{8712B4C0-193F-D84A-BFD9-769C65E6B6E5}" dt="2022-09-21T18:55:15.836" v="482" actId="478"/>
          <ac:spMkLst>
            <pc:docMk/>
            <pc:sldMk cId="0" sldId="402"/>
            <ac:spMk id="7187" creationId="{00000000-0000-0000-0000-000000000000}"/>
          </ac:spMkLst>
        </pc:sp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46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49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50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51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52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61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64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65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66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67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21.363" v="485" actId="478"/>
          <ac:cxnSpMkLst>
            <pc:docMk/>
            <pc:sldMk cId="0" sldId="402"/>
            <ac:cxnSpMk id="77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80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81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82" creationId="{00000000-0000-0000-0000-000000000000}"/>
          </ac:cxnSpMkLst>
        </pc:cxnChg>
        <pc:cxnChg chg="del">
          <ac:chgData name="Bilen, Eren" userId="1524803c-4e9d-4ade-801e-849580f16dd3" providerId="ADAL" clId="{8712B4C0-193F-D84A-BFD9-769C65E6B6E5}" dt="2022-09-21T18:55:15.836" v="482" actId="478"/>
          <ac:cxnSpMkLst>
            <pc:docMk/>
            <pc:sldMk cId="0" sldId="402"/>
            <ac:cxnSpMk id="83" creationId="{00000000-0000-0000-0000-000000000000}"/>
          </ac:cxnSpMkLst>
        </pc:cxnChg>
      </pc:sldChg>
      <pc:sldChg chg="add del">
        <pc:chgData name="Bilen, Eren" userId="1524803c-4e9d-4ade-801e-849580f16dd3" providerId="ADAL" clId="{8712B4C0-193F-D84A-BFD9-769C65E6B6E5}" dt="2022-09-21T18:58:58.248" v="633" actId="2696"/>
        <pc:sldMkLst>
          <pc:docMk/>
          <pc:sldMk cId="0" sldId="403"/>
        </pc:sldMkLst>
      </pc:sldChg>
      <pc:sldChg chg="modSp add mod">
        <pc:chgData name="Bilen, Eren" userId="1524803c-4e9d-4ade-801e-849580f16dd3" providerId="ADAL" clId="{8712B4C0-193F-D84A-BFD9-769C65E6B6E5}" dt="2022-09-21T19:00:12.423" v="653" actId="20577"/>
        <pc:sldMkLst>
          <pc:docMk/>
          <pc:sldMk cId="3160440839" sldId="404"/>
        </pc:sldMkLst>
        <pc:spChg chg="mod">
          <ac:chgData name="Bilen, Eren" userId="1524803c-4e9d-4ade-801e-849580f16dd3" providerId="ADAL" clId="{8712B4C0-193F-D84A-BFD9-769C65E6B6E5}" dt="2022-09-21T18:59:23.009" v="636" actId="255"/>
          <ac:spMkLst>
            <pc:docMk/>
            <pc:sldMk cId="3160440839" sldId="404"/>
            <ac:spMk id="2" creationId="{598F2690-F71A-49AD-AD39-5E3B3A6BA587}"/>
          </ac:spMkLst>
        </pc:spChg>
        <pc:spChg chg="mod">
          <ac:chgData name="Bilen, Eren" userId="1524803c-4e9d-4ade-801e-849580f16dd3" providerId="ADAL" clId="{8712B4C0-193F-D84A-BFD9-769C65E6B6E5}" dt="2022-09-21T19:00:12.423" v="653" actId="20577"/>
          <ac:spMkLst>
            <pc:docMk/>
            <pc:sldMk cId="3160440839" sldId="404"/>
            <ac:spMk id="3" creationId="{961EF459-D20F-452E-9570-22549FDAD2D3}"/>
          </ac:spMkLst>
        </pc:spChg>
      </pc:sldChg>
      <pc:sldChg chg="add">
        <pc:chgData name="Bilen, Eren" userId="1524803c-4e9d-4ade-801e-849580f16dd3" providerId="ADAL" clId="{8712B4C0-193F-D84A-BFD9-769C65E6B6E5}" dt="2022-09-21T18:37:38.768" v="387"/>
        <pc:sldMkLst>
          <pc:docMk/>
          <pc:sldMk cId="0" sldId="408"/>
        </pc:sldMkLst>
      </pc:sldChg>
      <pc:sldChg chg="add">
        <pc:chgData name="Bilen, Eren" userId="1524803c-4e9d-4ade-801e-849580f16dd3" providerId="ADAL" clId="{8712B4C0-193F-D84A-BFD9-769C65E6B6E5}" dt="2022-09-21T18:37:38.768" v="387"/>
        <pc:sldMkLst>
          <pc:docMk/>
          <pc:sldMk cId="1653133647" sldId="409"/>
        </pc:sldMkLst>
      </pc:sldChg>
      <pc:sldChg chg="modSp mod">
        <pc:chgData name="Bilen, Eren" userId="1524803c-4e9d-4ade-801e-849580f16dd3" providerId="ADAL" clId="{8712B4C0-193F-D84A-BFD9-769C65E6B6E5}" dt="2022-09-21T18:31:28.128" v="300" actId="113"/>
        <pc:sldMkLst>
          <pc:docMk/>
          <pc:sldMk cId="2913954695" sldId="516"/>
        </pc:sldMkLst>
        <pc:spChg chg="mod">
          <ac:chgData name="Bilen, Eren" userId="1524803c-4e9d-4ade-801e-849580f16dd3" providerId="ADAL" clId="{8712B4C0-193F-D84A-BFD9-769C65E6B6E5}" dt="2022-09-21T18:31:15.627" v="289" actId="20577"/>
          <ac:spMkLst>
            <pc:docMk/>
            <pc:sldMk cId="2913954695" sldId="516"/>
            <ac:spMk id="3" creationId="{00000000-0000-0000-0000-000000000000}"/>
          </ac:spMkLst>
        </pc:spChg>
        <pc:spChg chg="mod">
          <ac:chgData name="Bilen, Eren" userId="1524803c-4e9d-4ade-801e-849580f16dd3" providerId="ADAL" clId="{8712B4C0-193F-D84A-BFD9-769C65E6B6E5}" dt="2022-09-21T18:31:28.128" v="300" actId="113"/>
          <ac:spMkLst>
            <pc:docMk/>
            <pc:sldMk cId="2913954695" sldId="516"/>
            <ac:spMk id="14" creationId="{00000000-0000-0000-0000-000000000000}"/>
          </ac:spMkLst>
        </pc:spChg>
      </pc:sldChg>
      <pc:sldChg chg="addSp modSp add mod">
        <pc:chgData name="Bilen, Eren" userId="1524803c-4e9d-4ade-801e-849580f16dd3" providerId="ADAL" clId="{8712B4C0-193F-D84A-BFD9-769C65E6B6E5}" dt="2022-09-21T18:34:55.778" v="386" actId="20577"/>
        <pc:sldMkLst>
          <pc:docMk/>
          <pc:sldMk cId="270774970" sldId="555"/>
        </pc:sldMkLst>
        <pc:spChg chg="add mod">
          <ac:chgData name="Bilen, Eren" userId="1524803c-4e9d-4ade-801e-849580f16dd3" providerId="ADAL" clId="{8712B4C0-193F-D84A-BFD9-769C65E6B6E5}" dt="2022-09-21T18:33:17.091" v="318" actId="1076"/>
          <ac:spMkLst>
            <pc:docMk/>
            <pc:sldMk cId="270774970" sldId="555"/>
            <ac:spMk id="3" creationId="{ACF09D79-CCA9-734C-A327-C974E7E12228}"/>
          </ac:spMkLst>
        </pc:spChg>
        <pc:spChg chg="mod">
          <ac:chgData name="Bilen, Eren" userId="1524803c-4e9d-4ade-801e-849580f16dd3" providerId="ADAL" clId="{8712B4C0-193F-D84A-BFD9-769C65E6B6E5}" dt="2022-09-21T18:34:55.778" v="386" actId="20577"/>
          <ac:spMkLst>
            <pc:docMk/>
            <pc:sldMk cId="270774970" sldId="555"/>
            <ac:spMk id="11" creationId="{433EF660-378B-4E49-B8B6-FFE128155C83}"/>
          </ac:spMkLst>
        </pc:spChg>
      </pc:sldChg>
      <pc:sldChg chg="add">
        <pc:chgData name="Bilen, Eren" userId="1524803c-4e9d-4ade-801e-849580f16dd3" providerId="ADAL" clId="{8712B4C0-193F-D84A-BFD9-769C65E6B6E5}" dt="2022-09-21T18:55:11.421" v="481"/>
        <pc:sldMkLst>
          <pc:docMk/>
          <pc:sldMk cId="3868295421" sldId="556"/>
        </pc:sldMkLst>
      </pc:sldChg>
    </pc:docChg>
  </pc:docChgLst>
  <pc:docChgLst>
    <pc:chgData name="Bilen, Eren" userId="1524803c-4e9d-4ade-801e-849580f16dd3" providerId="ADAL" clId="{7E46A62A-23BE-4637-80AB-2146E7E945B5}"/>
    <pc:docChg chg="undo custSel addSld delSld modSld sldOrd">
      <pc:chgData name="Bilen, Eren" userId="1524803c-4e9d-4ade-801e-849580f16dd3" providerId="ADAL" clId="{7E46A62A-23BE-4637-80AB-2146E7E945B5}" dt="2022-09-22T02:47:00.787" v="557" actId="13926"/>
      <pc:docMkLst>
        <pc:docMk/>
      </pc:docMkLst>
      <pc:sldChg chg="add">
        <pc:chgData name="Bilen, Eren" userId="1524803c-4e9d-4ade-801e-849580f16dd3" providerId="ADAL" clId="{7E46A62A-23BE-4637-80AB-2146E7E945B5}" dt="2022-08-16T02:04:55.578" v="105"/>
        <pc:sldMkLst>
          <pc:docMk/>
          <pc:sldMk cId="3203449085" sldId="275"/>
        </pc:sldMkLst>
      </pc:sldChg>
      <pc:sldChg chg="add del">
        <pc:chgData name="Bilen, Eren" userId="1524803c-4e9d-4ade-801e-849580f16dd3" providerId="ADAL" clId="{7E46A62A-23BE-4637-80AB-2146E7E945B5}" dt="2022-08-16T02:05:50.056" v="168" actId="47"/>
        <pc:sldMkLst>
          <pc:docMk/>
          <pc:sldMk cId="621324399" sldId="293"/>
        </pc:sldMkLst>
      </pc:sldChg>
      <pc:sldChg chg="addSp delSp modSp add mod">
        <pc:chgData name="Bilen, Eren" userId="1524803c-4e9d-4ade-801e-849580f16dd3" providerId="ADAL" clId="{7E46A62A-23BE-4637-80AB-2146E7E945B5}" dt="2022-08-16T02:06:01.119" v="171" actId="478"/>
        <pc:sldMkLst>
          <pc:docMk/>
          <pc:sldMk cId="196743953" sldId="336"/>
        </pc:sldMkLst>
        <pc:spChg chg="add del mod">
          <ac:chgData name="Bilen, Eren" userId="1524803c-4e9d-4ade-801e-849580f16dd3" providerId="ADAL" clId="{7E46A62A-23BE-4637-80AB-2146E7E945B5}" dt="2022-08-16T02:06:01.119" v="171" actId="478"/>
          <ac:spMkLst>
            <pc:docMk/>
            <pc:sldMk cId="196743953" sldId="336"/>
            <ac:spMk id="5" creationId="{1B9865A0-90BD-4C5B-ABF4-448EA0F0945E}"/>
          </ac:spMkLst>
        </pc:spChg>
        <pc:spChg chg="del mod">
          <ac:chgData name="Bilen, Eren" userId="1524803c-4e9d-4ade-801e-849580f16dd3" providerId="ADAL" clId="{7E46A62A-23BE-4637-80AB-2146E7E945B5}" dt="2022-08-16T02:05:59.470" v="170" actId="478"/>
          <ac:spMkLst>
            <pc:docMk/>
            <pc:sldMk cId="196743953" sldId="336"/>
            <ac:spMk id="6145" creationId="{00000000-0000-0000-0000-000000000000}"/>
          </ac:spMkLst>
        </pc:spChg>
      </pc:sldChg>
      <pc:sldChg chg="modSp add mod">
        <pc:chgData name="Bilen, Eren" userId="1524803c-4e9d-4ade-801e-849580f16dd3" providerId="ADAL" clId="{7E46A62A-23BE-4637-80AB-2146E7E945B5}" dt="2022-08-16T02:06:12.501" v="172" actId="255"/>
        <pc:sldMkLst>
          <pc:docMk/>
          <pc:sldMk cId="3976353064" sldId="338"/>
        </pc:sldMkLst>
        <pc:spChg chg="mod">
          <ac:chgData name="Bilen, Eren" userId="1524803c-4e9d-4ade-801e-849580f16dd3" providerId="ADAL" clId="{7E46A62A-23BE-4637-80AB-2146E7E945B5}" dt="2022-08-16T02:06:12.501" v="172" actId="255"/>
          <ac:spMkLst>
            <pc:docMk/>
            <pc:sldMk cId="3976353064" sldId="338"/>
            <ac:spMk id="2" creationId="{A956B3B2-B113-44C4-963F-D8DCDB86BCB2}"/>
          </ac:spMkLst>
        </pc:spChg>
      </pc:sldChg>
      <pc:sldChg chg="add del">
        <pc:chgData name="Bilen, Eren" userId="1524803c-4e9d-4ade-801e-849580f16dd3" providerId="ADAL" clId="{7E46A62A-23BE-4637-80AB-2146E7E945B5}" dt="2022-08-16T02:10:10.881" v="378" actId="47"/>
        <pc:sldMkLst>
          <pc:docMk/>
          <pc:sldMk cId="1783299819" sldId="343"/>
        </pc:sldMkLst>
      </pc:sldChg>
      <pc:sldChg chg="add del">
        <pc:chgData name="Bilen, Eren" userId="1524803c-4e9d-4ade-801e-849580f16dd3" providerId="ADAL" clId="{7E46A62A-23BE-4637-80AB-2146E7E945B5}" dt="2022-08-16T02:06:23.256" v="173" actId="47"/>
        <pc:sldMkLst>
          <pc:docMk/>
          <pc:sldMk cId="610004971" sldId="347"/>
        </pc:sldMkLst>
      </pc:sldChg>
      <pc:sldChg chg="add del">
        <pc:chgData name="Bilen, Eren" userId="1524803c-4e9d-4ade-801e-849580f16dd3" providerId="ADAL" clId="{7E46A62A-23BE-4637-80AB-2146E7E945B5}" dt="2022-08-16T02:06:25.792" v="174" actId="47"/>
        <pc:sldMkLst>
          <pc:docMk/>
          <pc:sldMk cId="2109969996" sldId="348"/>
        </pc:sldMkLst>
      </pc:sldChg>
      <pc:sldChg chg="add del">
        <pc:chgData name="Bilen, Eren" userId="1524803c-4e9d-4ade-801e-849580f16dd3" providerId="ADAL" clId="{7E46A62A-23BE-4637-80AB-2146E7E945B5}" dt="2022-08-16T02:06:26.617" v="175" actId="47"/>
        <pc:sldMkLst>
          <pc:docMk/>
          <pc:sldMk cId="2996939608" sldId="349"/>
        </pc:sldMkLst>
      </pc:sldChg>
      <pc:sldChg chg="addSp delSp modSp add mod">
        <pc:chgData name="Bilen, Eren" userId="1524803c-4e9d-4ade-801e-849580f16dd3" providerId="ADAL" clId="{7E46A62A-23BE-4637-80AB-2146E7E945B5}" dt="2022-08-16T02:08:36.621" v="341" actId="478"/>
        <pc:sldMkLst>
          <pc:docMk/>
          <pc:sldMk cId="2428593784" sldId="350"/>
        </pc:sldMkLst>
        <pc:spChg chg="mod">
          <ac:chgData name="Bilen, Eren" userId="1524803c-4e9d-4ade-801e-849580f16dd3" providerId="ADAL" clId="{7E46A62A-23BE-4637-80AB-2146E7E945B5}" dt="2022-08-16T02:07:00.681" v="196" actId="20577"/>
          <ac:spMkLst>
            <pc:docMk/>
            <pc:sldMk cId="2428593784" sldId="350"/>
            <ac:spMk id="2" creationId="{271CF91A-7898-457A-A0DC-D511F0C2339D}"/>
          </ac:spMkLst>
        </pc:spChg>
        <pc:spChg chg="mod">
          <ac:chgData name="Bilen, Eren" userId="1524803c-4e9d-4ade-801e-849580f16dd3" providerId="ADAL" clId="{7E46A62A-23BE-4637-80AB-2146E7E945B5}" dt="2022-08-16T02:07:50.851" v="254" actId="20577"/>
          <ac:spMkLst>
            <pc:docMk/>
            <pc:sldMk cId="2428593784" sldId="350"/>
            <ac:spMk id="4" creationId="{C3E00246-AFD8-4812-9615-D5F99B67057E}"/>
          </ac:spMkLst>
        </pc:spChg>
        <pc:spChg chg="del">
          <ac:chgData name="Bilen, Eren" userId="1524803c-4e9d-4ade-801e-849580f16dd3" providerId="ADAL" clId="{7E46A62A-23BE-4637-80AB-2146E7E945B5}" dt="2022-08-16T02:07:57.990" v="255" actId="478"/>
          <ac:spMkLst>
            <pc:docMk/>
            <pc:sldMk cId="2428593784" sldId="350"/>
            <ac:spMk id="6" creationId="{6DA58F68-C8AD-4F74-8B3E-8CFB97828B47}"/>
          </ac:spMkLst>
        </pc:spChg>
        <pc:spChg chg="mod">
          <ac:chgData name="Bilen, Eren" userId="1524803c-4e9d-4ade-801e-849580f16dd3" providerId="ADAL" clId="{7E46A62A-23BE-4637-80AB-2146E7E945B5}" dt="2022-08-16T02:08:22.530" v="337" actId="20577"/>
          <ac:spMkLst>
            <pc:docMk/>
            <pc:sldMk cId="2428593784" sldId="350"/>
            <ac:spMk id="17" creationId="{F1E34880-3636-4F0E-80FE-A736B3C9E30B}"/>
          </ac:spMkLst>
        </pc:spChg>
        <pc:spChg chg="mod">
          <ac:chgData name="Bilen, Eren" userId="1524803c-4e9d-4ade-801e-849580f16dd3" providerId="ADAL" clId="{7E46A62A-23BE-4637-80AB-2146E7E945B5}" dt="2022-08-16T02:08:24.875" v="338" actId="1076"/>
          <ac:spMkLst>
            <pc:docMk/>
            <pc:sldMk cId="2428593784" sldId="350"/>
            <ac:spMk id="23" creationId="{DF7283DC-2E7A-4636-BD22-7C5049AF4B02}"/>
          </ac:spMkLst>
        </pc:spChg>
        <pc:spChg chg="add del">
          <ac:chgData name="Bilen, Eren" userId="1524803c-4e9d-4ade-801e-849580f16dd3" providerId="ADAL" clId="{7E46A62A-23BE-4637-80AB-2146E7E945B5}" dt="2022-08-16T02:08:36.621" v="341" actId="478"/>
          <ac:spMkLst>
            <pc:docMk/>
            <pc:sldMk cId="2428593784" sldId="350"/>
            <ac:spMk id="28" creationId="{B87A21AF-2D7E-4A6E-8F28-49B9F3255F2A}"/>
          </ac:spMkLst>
        </pc:spChg>
      </pc:sldChg>
      <pc:sldChg chg="modSp add mod">
        <pc:chgData name="Bilen, Eren" userId="1524803c-4e9d-4ade-801e-849580f16dd3" providerId="ADAL" clId="{7E46A62A-23BE-4637-80AB-2146E7E945B5}" dt="2022-08-16T02:08:59.790" v="365" actId="20577"/>
        <pc:sldMkLst>
          <pc:docMk/>
          <pc:sldMk cId="2827426432" sldId="351"/>
        </pc:sldMkLst>
        <pc:spChg chg="mod">
          <ac:chgData name="Bilen, Eren" userId="1524803c-4e9d-4ade-801e-849580f16dd3" providerId="ADAL" clId="{7E46A62A-23BE-4637-80AB-2146E7E945B5}" dt="2022-08-16T02:08:59.790" v="365" actId="20577"/>
          <ac:spMkLst>
            <pc:docMk/>
            <pc:sldMk cId="2827426432" sldId="351"/>
            <ac:spMk id="12" creationId="{53124523-D42D-4310-A75A-E331DBF78D0A}"/>
          </ac:spMkLst>
        </pc:spChg>
      </pc:sldChg>
      <pc:sldChg chg="add">
        <pc:chgData name="Bilen, Eren" userId="1524803c-4e9d-4ade-801e-849580f16dd3" providerId="ADAL" clId="{7E46A62A-23BE-4637-80AB-2146E7E945B5}" dt="2022-08-16T02:04:55.578" v="105"/>
        <pc:sldMkLst>
          <pc:docMk/>
          <pc:sldMk cId="2877590912" sldId="352"/>
        </pc:sldMkLst>
      </pc:sldChg>
      <pc:sldChg chg="add">
        <pc:chgData name="Bilen, Eren" userId="1524803c-4e9d-4ade-801e-849580f16dd3" providerId="ADAL" clId="{7E46A62A-23BE-4637-80AB-2146E7E945B5}" dt="2022-08-16T02:04:55.578" v="105"/>
        <pc:sldMkLst>
          <pc:docMk/>
          <pc:sldMk cId="2680625452" sldId="353"/>
        </pc:sldMkLst>
      </pc:sldChg>
      <pc:sldChg chg="add del">
        <pc:chgData name="Bilen, Eren" userId="1524803c-4e9d-4ade-801e-849580f16dd3" providerId="ADAL" clId="{7E46A62A-23BE-4637-80AB-2146E7E945B5}" dt="2022-08-16T02:06:27.444" v="176" actId="47"/>
        <pc:sldMkLst>
          <pc:docMk/>
          <pc:sldMk cId="1321982681" sldId="354"/>
        </pc:sldMkLst>
      </pc:sldChg>
      <pc:sldChg chg="add del">
        <pc:chgData name="Bilen, Eren" userId="1524803c-4e9d-4ade-801e-849580f16dd3" providerId="ADAL" clId="{7E46A62A-23BE-4637-80AB-2146E7E945B5}" dt="2022-08-16T02:09:29.602" v="366" actId="47"/>
        <pc:sldMkLst>
          <pc:docMk/>
          <pc:sldMk cId="3412800628" sldId="355"/>
        </pc:sldMkLst>
      </pc:sldChg>
      <pc:sldChg chg="add del">
        <pc:chgData name="Bilen, Eren" userId="1524803c-4e9d-4ade-801e-849580f16dd3" providerId="ADAL" clId="{7E46A62A-23BE-4637-80AB-2146E7E945B5}" dt="2022-08-16T02:09:29.602" v="366" actId="47"/>
        <pc:sldMkLst>
          <pc:docMk/>
          <pc:sldMk cId="761229304" sldId="356"/>
        </pc:sldMkLst>
      </pc:sldChg>
      <pc:sldChg chg="add del">
        <pc:chgData name="Bilen, Eren" userId="1524803c-4e9d-4ade-801e-849580f16dd3" providerId="ADAL" clId="{7E46A62A-23BE-4637-80AB-2146E7E945B5}" dt="2022-08-16T02:09:29.602" v="366" actId="47"/>
        <pc:sldMkLst>
          <pc:docMk/>
          <pc:sldMk cId="2597763446" sldId="357"/>
        </pc:sldMkLst>
      </pc:sldChg>
      <pc:sldChg chg="add del">
        <pc:chgData name="Bilen, Eren" userId="1524803c-4e9d-4ade-801e-849580f16dd3" providerId="ADAL" clId="{7E46A62A-23BE-4637-80AB-2146E7E945B5}" dt="2022-08-16T02:10:09.621" v="377" actId="47"/>
        <pc:sldMkLst>
          <pc:docMk/>
          <pc:sldMk cId="2080169261" sldId="358"/>
        </pc:sldMkLst>
      </pc:sldChg>
      <pc:sldChg chg="add">
        <pc:chgData name="Bilen, Eren" userId="1524803c-4e9d-4ade-801e-849580f16dd3" providerId="ADAL" clId="{7E46A62A-23BE-4637-80AB-2146E7E945B5}" dt="2022-08-16T02:04:55.578" v="105"/>
        <pc:sldMkLst>
          <pc:docMk/>
          <pc:sldMk cId="615588298" sldId="359"/>
        </pc:sldMkLst>
      </pc:sldChg>
      <pc:sldChg chg="addSp delSp add">
        <pc:chgData name="Bilen, Eren" userId="1524803c-4e9d-4ade-801e-849580f16dd3" providerId="ADAL" clId="{7E46A62A-23BE-4637-80AB-2146E7E945B5}" dt="2022-08-16T02:13:02.269" v="380"/>
        <pc:sldMkLst>
          <pc:docMk/>
          <pc:sldMk cId="4241874376" sldId="360"/>
        </pc:sldMkLst>
        <pc:spChg chg="add del">
          <ac:chgData name="Bilen, Eren" userId="1524803c-4e9d-4ade-801e-849580f16dd3" providerId="ADAL" clId="{7E46A62A-23BE-4637-80AB-2146E7E945B5}" dt="2022-08-16T02:13:02.269" v="380"/>
          <ac:spMkLst>
            <pc:docMk/>
            <pc:sldMk cId="4241874376" sldId="360"/>
            <ac:spMk id="4" creationId="{0AE26EBB-8C5D-4116-AEBC-0E550A365B96}"/>
          </ac:spMkLst>
        </pc:spChg>
      </pc:sldChg>
      <pc:sldChg chg="add">
        <pc:chgData name="Bilen, Eren" userId="1524803c-4e9d-4ade-801e-849580f16dd3" providerId="ADAL" clId="{7E46A62A-23BE-4637-80AB-2146E7E945B5}" dt="2022-08-16T02:04:55.578" v="105"/>
        <pc:sldMkLst>
          <pc:docMk/>
          <pc:sldMk cId="2018253423" sldId="361"/>
        </pc:sldMkLst>
      </pc:sldChg>
      <pc:sldChg chg="modSp mod">
        <pc:chgData name="Bilen, Eren" userId="1524803c-4e9d-4ade-801e-849580f16dd3" providerId="ADAL" clId="{7E46A62A-23BE-4637-80AB-2146E7E945B5}" dt="2022-08-22T05:49:14.211" v="412" actId="20577"/>
        <pc:sldMkLst>
          <pc:docMk/>
          <pc:sldMk cId="3528995168" sldId="510"/>
        </pc:sldMkLst>
        <pc:spChg chg="mod">
          <ac:chgData name="Bilen, Eren" userId="1524803c-4e9d-4ade-801e-849580f16dd3" providerId="ADAL" clId="{7E46A62A-23BE-4637-80AB-2146E7E945B5}" dt="2022-08-22T05:49:14.211" v="412" actId="20577"/>
          <ac:spMkLst>
            <pc:docMk/>
            <pc:sldMk cId="3528995168" sldId="510"/>
            <ac:spMk id="55298" creationId="{00000000-0000-0000-0000-000000000000}"/>
          </ac:spMkLst>
        </pc:spChg>
      </pc:sldChg>
      <pc:sldChg chg="del">
        <pc:chgData name="Bilen, Eren" userId="1524803c-4e9d-4ade-801e-849580f16dd3" providerId="ADAL" clId="{7E46A62A-23BE-4637-80AB-2146E7E945B5}" dt="2022-08-16T00:29:15.096" v="5" actId="47"/>
        <pc:sldMkLst>
          <pc:docMk/>
          <pc:sldMk cId="1292348052" sldId="511"/>
        </pc:sldMkLst>
      </pc:sldChg>
      <pc:sldChg chg="modSp mod">
        <pc:chgData name="Bilen, Eren" userId="1524803c-4e9d-4ade-801e-849580f16dd3" providerId="ADAL" clId="{7E46A62A-23BE-4637-80AB-2146E7E945B5}" dt="2022-09-22T02:36:56.724" v="450" actId="113"/>
        <pc:sldMkLst>
          <pc:docMk/>
          <pc:sldMk cId="1462059992" sldId="512"/>
        </pc:sldMkLst>
        <pc:spChg chg="mod">
          <ac:chgData name="Bilen, Eren" userId="1524803c-4e9d-4ade-801e-849580f16dd3" providerId="ADAL" clId="{7E46A62A-23BE-4637-80AB-2146E7E945B5}" dt="2022-09-22T02:36:56.724" v="450" actId="113"/>
          <ac:spMkLst>
            <pc:docMk/>
            <pc:sldMk cId="1462059992" sldId="512"/>
            <ac:spMk id="5" creationId="{00000000-0000-0000-0000-000000000000}"/>
          </ac:spMkLst>
        </pc:spChg>
      </pc:sldChg>
      <pc:sldChg chg="addSp delSp modSp mod">
        <pc:chgData name="Bilen, Eren" userId="1524803c-4e9d-4ade-801e-849580f16dd3" providerId="ADAL" clId="{7E46A62A-23BE-4637-80AB-2146E7E945B5}" dt="2022-09-22T02:45:51.678" v="476" actId="1076"/>
        <pc:sldMkLst>
          <pc:docMk/>
          <pc:sldMk cId="1295269824" sldId="513"/>
        </pc:sldMkLst>
        <pc:spChg chg="mod">
          <ac:chgData name="Bilen, Eren" userId="1524803c-4e9d-4ade-801e-849580f16dd3" providerId="ADAL" clId="{7E46A62A-23BE-4637-80AB-2146E7E945B5}" dt="2022-08-16T00:29:50.310" v="16" actId="20577"/>
          <ac:spMkLst>
            <pc:docMk/>
            <pc:sldMk cId="1295269824" sldId="513"/>
            <ac:spMk id="2" creationId="{00000000-0000-0000-0000-000000000000}"/>
          </ac:spMkLst>
        </pc:spChg>
        <pc:spChg chg="mod">
          <ac:chgData name="Bilen, Eren" userId="1524803c-4e9d-4ade-801e-849580f16dd3" providerId="ADAL" clId="{7E46A62A-23BE-4637-80AB-2146E7E945B5}" dt="2022-09-22T02:45:39.163" v="472" actId="14100"/>
          <ac:spMkLst>
            <pc:docMk/>
            <pc:sldMk cId="1295269824" sldId="513"/>
            <ac:spMk id="3" creationId="{00000000-0000-0000-0000-000000000000}"/>
          </ac:spMkLst>
        </pc:spChg>
        <pc:spChg chg="del mod">
          <ac:chgData name="Bilen, Eren" userId="1524803c-4e9d-4ade-801e-849580f16dd3" providerId="ADAL" clId="{7E46A62A-23BE-4637-80AB-2146E7E945B5}" dt="2022-09-22T02:44:36.737" v="451" actId="478"/>
          <ac:spMkLst>
            <pc:docMk/>
            <pc:sldMk cId="1295269824" sldId="513"/>
            <ac:spMk id="8" creationId="{00000000-0000-0000-0000-000000000000}"/>
          </ac:spMkLst>
        </pc:spChg>
        <pc:spChg chg="add del mod">
          <ac:chgData name="Bilen, Eren" userId="1524803c-4e9d-4ade-801e-849580f16dd3" providerId="ADAL" clId="{7E46A62A-23BE-4637-80AB-2146E7E945B5}" dt="2022-09-22T02:44:38.671" v="452" actId="478"/>
          <ac:spMkLst>
            <pc:docMk/>
            <pc:sldMk cId="1295269824" sldId="513"/>
            <ac:spMk id="9" creationId="{085C9668-7AEF-467A-AEBD-684C84FDD93D}"/>
          </ac:spMkLst>
        </pc:spChg>
        <pc:graphicFrameChg chg="mod">
          <ac:chgData name="Bilen, Eren" userId="1524803c-4e9d-4ade-801e-849580f16dd3" providerId="ADAL" clId="{7E46A62A-23BE-4637-80AB-2146E7E945B5}" dt="2022-09-22T02:45:42.728" v="473" actId="1076"/>
          <ac:graphicFrameMkLst>
            <pc:docMk/>
            <pc:sldMk cId="1295269824" sldId="513"/>
            <ac:graphicFrameMk id="7" creationId="{00000000-0000-0000-0000-000000000000}"/>
          </ac:graphicFrameMkLst>
        </pc:graphicFrameChg>
        <pc:picChg chg="add mod">
          <ac:chgData name="Bilen, Eren" userId="1524803c-4e9d-4ade-801e-849580f16dd3" providerId="ADAL" clId="{7E46A62A-23BE-4637-80AB-2146E7E945B5}" dt="2022-09-22T02:45:51.678" v="476" actId="1076"/>
          <ac:picMkLst>
            <pc:docMk/>
            <pc:sldMk cId="1295269824" sldId="513"/>
            <ac:picMk id="1026" creationId="{BB0A7186-16B2-4BCA-A239-C00B889BC8D7}"/>
          </ac:picMkLst>
        </pc:picChg>
      </pc:sldChg>
      <pc:sldChg chg="modSp mod">
        <pc:chgData name="Bilen, Eren" userId="1524803c-4e9d-4ade-801e-849580f16dd3" providerId="ADAL" clId="{7E46A62A-23BE-4637-80AB-2146E7E945B5}" dt="2022-09-22T02:47:00.787" v="557" actId="13926"/>
        <pc:sldMkLst>
          <pc:docMk/>
          <pc:sldMk cId="2913954695" sldId="516"/>
        </pc:sldMkLst>
        <pc:spChg chg="mod">
          <ac:chgData name="Bilen, Eren" userId="1524803c-4e9d-4ade-801e-849580f16dd3" providerId="ADAL" clId="{7E46A62A-23BE-4637-80AB-2146E7E945B5}" dt="2022-09-22T02:47:00.787" v="557" actId="13926"/>
          <ac:spMkLst>
            <pc:docMk/>
            <pc:sldMk cId="2913954695" sldId="516"/>
            <ac:spMk id="3" creationId="{00000000-0000-0000-0000-000000000000}"/>
          </ac:spMkLst>
        </pc:spChg>
      </pc:sldChg>
      <pc:sldChg chg="del">
        <pc:chgData name="Bilen, Eren" userId="1524803c-4e9d-4ade-801e-849580f16dd3" providerId="ADAL" clId="{7E46A62A-23BE-4637-80AB-2146E7E945B5}" dt="2022-08-15T23:34:02.623" v="0" actId="47"/>
        <pc:sldMkLst>
          <pc:docMk/>
          <pc:sldMk cId="721709159" sldId="525"/>
        </pc:sldMkLst>
      </pc:sldChg>
      <pc:sldChg chg="del">
        <pc:chgData name="Bilen, Eren" userId="1524803c-4e9d-4ade-801e-849580f16dd3" providerId="ADAL" clId="{7E46A62A-23BE-4637-80AB-2146E7E945B5}" dt="2022-08-15T23:34:04.364" v="1" actId="47"/>
        <pc:sldMkLst>
          <pc:docMk/>
          <pc:sldMk cId="3972572300" sldId="526"/>
        </pc:sldMkLst>
      </pc:sldChg>
      <pc:sldChg chg="del">
        <pc:chgData name="Bilen, Eren" userId="1524803c-4e9d-4ade-801e-849580f16dd3" providerId="ADAL" clId="{7E46A62A-23BE-4637-80AB-2146E7E945B5}" dt="2022-08-15T23:34:09.573" v="2" actId="47"/>
        <pc:sldMkLst>
          <pc:docMk/>
          <pc:sldMk cId="274410723" sldId="528"/>
        </pc:sldMkLst>
      </pc:sldChg>
      <pc:sldChg chg="del">
        <pc:chgData name="Bilen, Eren" userId="1524803c-4e9d-4ade-801e-849580f16dd3" providerId="ADAL" clId="{7E46A62A-23BE-4637-80AB-2146E7E945B5}" dt="2022-08-16T00:28:53.295" v="3" actId="47"/>
        <pc:sldMkLst>
          <pc:docMk/>
          <pc:sldMk cId="2722452562" sldId="530"/>
        </pc:sldMkLst>
      </pc:sldChg>
      <pc:sldChg chg="del">
        <pc:chgData name="Bilen, Eren" userId="1524803c-4e9d-4ade-801e-849580f16dd3" providerId="ADAL" clId="{7E46A62A-23BE-4637-80AB-2146E7E945B5}" dt="2022-08-16T00:28:57.082" v="4" actId="47"/>
        <pc:sldMkLst>
          <pc:docMk/>
          <pc:sldMk cId="3161217506" sldId="532"/>
        </pc:sldMkLst>
      </pc:sldChg>
      <pc:sldChg chg="addSp delSp modSp add mod modAnim">
        <pc:chgData name="Bilen, Eren" userId="1524803c-4e9d-4ade-801e-849580f16dd3" providerId="ADAL" clId="{7E46A62A-23BE-4637-80AB-2146E7E945B5}" dt="2022-08-16T02:05:46.243" v="167" actId="20577"/>
        <pc:sldMkLst>
          <pc:docMk/>
          <pc:sldMk cId="2125769153" sldId="546"/>
        </pc:sldMkLst>
        <pc:spChg chg="add del mod">
          <ac:chgData name="Bilen, Eren" userId="1524803c-4e9d-4ade-801e-849580f16dd3" providerId="ADAL" clId="{7E46A62A-23BE-4637-80AB-2146E7E945B5}" dt="2022-08-16T02:04:04.646" v="77" actId="478"/>
          <ac:spMkLst>
            <pc:docMk/>
            <pc:sldMk cId="2125769153" sldId="546"/>
            <ac:spMk id="3" creationId="{621CA734-6317-4717-96B6-6051A58FCA46}"/>
          </ac:spMkLst>
        </pc:spChg>
        <pc:spChg chg="add mod">
          <ac:chgData name="Bilen, Eren" userId="1524803c-4e9d-4ade-801e-849580f16dd3" providerId="ADAL" clId="{7E46A62A-23BE-4637-80AB-2146E7E945B5}" dt="2022-08-16T02:05:46.243" v="167" actId="20577"/>
          <ac:spMkLst>
            <pc:docMk/>
            <pc:sldMk cId="2125769153" sldId="546"/>
            <ac:spMk id="4" creationId="{F652ECD4-6364-441D-920E-727580C0B7BA}"/>
          </ac:spMkLst>
        </pc:spChg>
        <pc:spChg chg="mod">
          <ac:chgData name="Bilen, Eren" userId="1524803c-4e9d-4ade-801e-849580f16dd3" providerId="ADAL" clId="{7E46A62A-23BE-4637-80AB-2146E7E945B5}" dt="2022-08-16T02:04:14.309" v="104" actId="20577"/>
          <ac:spMkLst>
            <pc:docMk/>
            <pc:sldMk cId="2125769153" sldId="546"/>
            <ac:spMk id="7" creationId="{99B6554F-F1C6-4353-ABD1-BD0D02C0E9DC}"/>
          </ac:spMkLst>
        </pc:spChg>
        <pc:spChg chg="del">
          <ac:chgData name="Bilen, Eren" userId="1524803c-4e9d-4ade-801e-849580f16dd3" providerId="ADAL" clId="{7E46A62A-23BE-4637-80AB-2146E7E945B5}" dt="2022-08-16T02:04:03.346" v="76" actId="478"/>
          <ac:spMkLst>
            <pc:docMk/>
            <pc:sldMk cId="2125769153" sldId="546"/>
            <ac:spMk id="8" creationId="{46639AA4-995F-4AB3-9291-2986D997FF77}"/>
          </ac:spMkLst>
        </pc:spChg>
        <pc:picChg chg="del">
          <ac:chgData name="Bilen, Eren" userId="1524803c-4e9d-4ade-801e-849580f16dd3" providerId="ADAL" clId="{7E46A62A-23BE-4637-80AB-2146E7E945B5}" dt="2022-08-16T02:04:05.721" v="78" actId="478"/>
          <ac:picMkLst>
            <pc:docMk/>
            <pc:sldMk cId="2125769153" sldId="546"/>
            <ac:picMk id="10" creationId="{9D6CC73D-611E-49F4-8965-8F68C397DC37}"/>
          </ac:picMkLst>
        </pc:picChg>
        <pc:picChg chg="del">
          <ac:chgData name="Bilen, Eren" userId="1524803c-4e9d-4ade-801e-849580f16dd3" providerId="ADAL" clId="{7E46A62A-23BE-4637-80AB-2146E7E945B5}" dt="2022-08-16T02:04:06.688" v="79" actId="478"/>
          <ac:picMkLst>
            <pc:docMk/>
            <pc:sldMk cId="2125769153" sldId="546"/>
            <ac:picMk id="12" creationId="{0AFA28ED-4B46-4BE2-88B6-45AEFCEC10F7}"/>
          </ac:picMkLst>
        </pc:picChg>
      </pc:sldChg>
      <pc:sldChg chg="new del">
        <pc:chgData name="Bilen, Eren" userId="1524803c-4e9d-4ade-801e-849580f16dd3" providerId="ADAL" clId="{7E46A62A-23BE-4637-80AB-2146E7E945B5}" dt="2022-08-16T02:09:47.953" v="376" actId="680"/>
        <pc:sldMkLst>
          <pc:docMk/>
          <pc:sldMk cId="2499237552" sldId="547"/>
        </pc:sldMkLst>
      </pc:sldChg>
      <pc:sldChg chg="new del">
        <pc:chgData name="Bilen, Eren" userId="1524803c-4e9d-4ade-801e-849580f16dd3" providerId="ADAL" clId="{7E46A62A-23BE-4637-80AB-2146E7E945B5}" dt="2022-08-16T02:09:47.407" v="375" actId="680"/>
        <pc:sldMkLst>
          <pc:docMk/>
          <pc:sldMk cId="3245782618" sldId="548"/>
        </pc:sldMkLst>
      </pc:sldChg>
      <pc:sldChg chg="new del">
        <pc:chgData name="Bilen, Eren" userId="1524803c-4e9d-4ade-801e-849580f16dd3" providerId="ADAL" clId="{7E46A62A-23BE-4637-80AB-2146E7E945B5}" dt="2022-08-16T02:09:47.145" v="374" actId="680"/>
        <pc:sldMkLst>
          <pc:docMk/>
          <pc:sldMk cId="1257470577" sldId="549"/>
        </pc:sldMkLst>
      </pc:sldChg>
      <pc:sldChg chg="modSp add mod">
        <pc:chgData name="Bilen, Eren" userId="1524803c-4e9d-4ade-801e-849580f16dd3" providerId="ADAL" clId="{7E46A62A-23BE-4637-80AB-2146E7E945B5}" dt="2022-08-16T02:13:14.627" v="403" actId="20577"/>
        <pc:sldMkLst>
          <pc:docMk/>
          <pc:sldMk cId="3034271923" sldId="550"/>
        </pc:sldMkLst>
        <pc:spChg chg="mod">
          <ac:chgData name="Bilen, Eren" userId="1524803c-4e9d-4ade-801e-849580f16dd3" providerId="ADAL" clId="{7E46A62A-23BE-4637-80AB-2146E7E945B5}" dt="2022-08-16T02:13:14.627" v="403" actId="20577"/>
          <ac:spMkLst>
            <pc:docMk/>
            <pc:sldMk cId="3034271923" sldId="550"/>
            <ac:spMk id="2" creationId="{24059F77-220D-A047-842C-EB51C72711B4}"/>
          </ac:spMkLst>
        </pc:spChg>
      </pc:sldChg>
      <pc:sldChg chg="new del">
        <pc:chgData name="Bilen, Eren" userId="1524803c-4e9d-4ade-801e-849580f16dd3" providerId="ADAL" clId="{7E46A62A-23BE-4637-80AB-2146E7E945B5}" dt="2022-08-16T02:09:46.885" v="373" actId="680"/>
        <pc:sldMkLst>
          <pc:docMk/>
          <pc:sldMk cId="3340516566" sldId="550"/>
        </pc:sldMkLst>
      </pc:sldChg>
      <pc:sldChg chg="new del">
        <pc:chgData name="Bilen, Eren" userId="1524803c-4e9d-4ade-801e-849580f16dd3" providerId="ADAL" clId="{7E46A62A-23BE-4637-80AB-2146E7E945B5}" dt="2022-08-16T02:09:46.601" v="372" actId="680"/>
        <pc:sldMkLst>
          <pc:docMk/>
          <pc:sldMk cId="663979736" sldId="551"/>
        </pc:sldMkLst>
      </pc:sldChg>
      <pc:sldChg chg="addSp delSp modSp add">
        <pc:chgData name="Bilen, Eren" userId="1524803c-4e9d-4ade-801e-849580f16dd3" providerId="ADAL" clId="{7E46A62A-23BE-4637-80AB-2146E7E945B5}" dt="2022-08-24T23:36:12.458" v="447" actId="14100"/>
        <pc:sldMkLst>
          <pc:docMk/>
          <pc:sldMk cId="1052925430" sldId="551"/>
        </pc:sldMkLst>
        <pc:spChg chg="del">
          <ac:chgData name="Bilen, Eren" userId="1524803c-4e9d-4ade-801e-849580f16dd3" providerId="ADAL" clId="{7E46A62A-23BE-4637-80AB-2146E7E945B5}" dt="2022-08-22T05:50:15.873" v="414" actId="478"/>
          <ac:spMkLst>
            <pc:docMk/>
            <pc:sldMk cId="1052925430" sldId="551"/>
            <ac:spMk id="5" creationId="{00000000-0000-0000-0000-000000000000}"/>
          </ac:spMkLst>
        </pc:spChg>
        <pc:spChg chg="del">
          <ac:chgData name="Bilen, Eren" userId="1524803c-4e9d-4ade-801e-849580f16dd3" providerId="ADAL" clId="{7E46A62A-23BE-4637-80AB-2146E7E945B5}" dt="2022-08-22T05:50:15.873" v="414" actId="478"/>
          <ac:spMkLst>
            <pc:docMk/>
            <pc:sldMk cId="1052925430" sldId="551"/>
            <ac:spMk id="7" creationId="{00000000-0000-0000-0000-000000000000}"/>
          </ac:spMkLst>
        </pc:spChg>
        <pc:spChg chg="del">
          <ac:chgData name="Bilen, Eren" userId="1524803c-4e9d-4ade-801e-849580f16dd3" providerId="ADAL" clId="{7E46A62A-23BE-4637-80AB-2146E7E945B5}" dt="2022-08-22T05:50:15.873" v="414" actId="478"/>
          <ac:spMkLst>
            <pc:docMk/>
            <pc:sldMk cId="1052925430" sldId="551"/>
            <ac:spMk id="9" creationId="{00000000-0000-0000-0000-000000000000}"/>
          </ac:spMkLst>
        </pc:spChg>
        <pc:spChg chg="del">
          <ac:chgData name="Bilen, Eren" userId="1524803c-4e9d-4ade-801e-849580f16dd3" providerId="ADAL" clId="{7E46A62A-23BE-4637-80AB-2146E7E945B5}" dt="2022-08-22T05:50:15.873" v="414" actId="478"/>
          <ac:spMkLst>
            <pc:docMk/>
            <pc:sldMk cId="1052925430" sldId="551"/>
            <ac:spMk id="10" creationId="{00000000-0000-0000-0000-000000000000}"/>
          </ac:spMkLst>
        </pc:spChg>
        <pc:spChg chg="del">
          <ac:chgData name="Bilen, Eren" userId="1524803c-4e9d-4ade-801e-849580f16dd3" providerId="ADAL" clId="{7E46A62A-23BE-4637-80AB-2146E7E945B5}" dt="2022-08-22T05:50:15.873" v="414" actId="478"/>
          <ac:spMkLst>
            <pc:docMk/>
            <pc:sldMk cId="1052925430" sldId="551"/>
            <ac:spMk id="11" creationId="{C5E57367-BDD0-473A-BFB3-6054F228D1C6}"/>
          </ac:spMkLst>
        </pc:spChg>
        <pc:spChg chg="del">
          <ac:chgData name="Bilen, Eren" userId="1524803c-4e9d-4ade-801e-849580f16dd3" providerId="ADAL" clId="{7E46A62A-23BE-4637-80AB-2146E7E945B5}" dt="2022-08-22T05:50:15.873" v="414" actId="478"/>
          <ac:spMkLst>
            <pc:docMk/>
            <pc:sldMk cId="1052925430" sldId="551"/>
            <ac:spMk id="12" creationId="{00000000-0000-0000-0000-000000000000}"/>
          </ac:spMkLst>
        </pc:spChg>
        <pc:spChg chg="add mod">
          <ac:chgData name="Bilen, Eren" userId="1524803c-4e9d-4ade-801e-849580f16dd3" providerId="ADAL" clId="{7E46A62A-23BE-4637-80AB-2146E7E945B5}" dt="2022-08-22T05:50:33.378" v="418" actId="1076"/>
          <ac:spMkLst>
            <pc:docMk/>
            <pc:sldMk cId="1052925430" sldId="551"/>
            <ac:spMk id="13" creationId="{8DFDA09B-6DDB-4447-83F9-EFB23B97B2C9}"/>
          </ac:spMkLst>
        </pc:spChg>
        <pc:spChg chg="del">
          <ac:chgData name="Bilen, Eren" userId="1524803c-4e9d-4ade-801e-849580f16dd3" providerId="ADAL" clId="{7E46A62A-23BE-4637-80AB-2146E7E945B5}" dt="2022-08-22T05:50:15.873" v="414" actId="478"/>
          <ac:spMkLst>
            <pc:docMk/>
            <pc:sldMk cId="1052925430" sldId="551"/>
            <ac:spMk id="15" creationId="{00000000-0000-0000-0000-000000000000}"/>
          </ac:spMkLst>
        </pc:spChg>
        <pc:graphicFrameChg chg="del">
          <ac:chgData name="Bilen, Eren" userId="1524803c-4e9d-4ade-801e-849580f16dd3" providerId="ADAL" clId="{7E46A62A-23BE-4637-80AB-2146E7E945B5}" dt="2022-08-22T05:50:15.873" v="414" actId="478"/>
          <ac:graphicFrameMkLst>
            <pc:docMk/>
            <pc:sldMk cId="1052925430" sldId="551"/>
            <ac:graphicFrameMk id="6" creationId="{00000000-0000-0000-0000-000000000000}"/>
          </ac:graphicFrameMkLst>
        </pc:graphicFrameChg>
        <pc:graphicFrameChg chg="del">
          <ac:chgData name="Bilen, Eren" userId="1524803c-4e9d-4ade-801e-849580f16dd3" providerId="ADAL" clId="{7E46A62A-23BE-4637-80AB-2146E7E945B5}" dt="2022-08-22T05:50:15.873" v="414" actId="478"/>
          <ac:graphicFrameMkLst>
            <pc:docMk/>
            <pc:sldMk cId="1052925430" sldId="551"/>
            <ac:graphicFrameMk id="8" creationId="{00000000-0000-0000-0000-000000000000}"/>
          </ac:graphicFrameMkLst>
        </pc:graphicFrameChg>
        <pc:picChg chg="add mod">
          <ac:chgData name="Bilen, Eren" userId="1524803c-4e9d-4ade-801e-849580f16dd3" providerId="ADAL" clId="{7E46A62A-23BE-4637-80AB-2146E7E945B5}" dt="2022-08-24T23:36:12.458" v="447" actId="14100"/>
          <ac:picMkLst>
            <pc:docMk/>
            <pc:sldMk cId="1052925430" sldId="551"/>
            <ac:picMk id="5122" creationId="{7C636174-186A-4474-913D-A6FA623C47D9}"/>
          </ac:picMkLst>
        </pc:picChg>
      </pc:sldChg>
      <pc:sldChg chg="addSp delSp modSp add mod ord">
        <pc:chgData name="Bilen, Eren" userId="1524803c-4e9d-4ade-801e-849580f16dd3" providerId="ADAL" clId="{7E46A62A-23BE-4637-80AB-2146E7E945B5}" dt="2022-08-24T23:36:24.451" v="448" actId="1076"/>
        <pc:sldMkLst>
          <pc:docMk/>
          <pc:sldMk cId="4110711289" sldId="552"/>
        </pc:sldMkLst>
        <pc:spChg chg="add del mod">
          <ac:chgData name="Bilen, Eren" userId="1524803c-4e9d-4ade-801e-849580f16dd3" providerId="ADAL" clId="{7E46A62A-23BE-4637-80AB-2146E7E945B5}" dt="2022-08-22T05:51:32.163" v="422" actId="478"/>
          <ac:spMkLst>
            <pc:docMk/>
            <pc:sldMk cId="4110711289" sldId="552"/>
            <ac:spMk id="3" creationId="{65A63DFB-3B15-4928-A94D-F101D7A9A48B}"/>
          </ac:spMkLst>
        </pc:spChg>
        <pc:spChg chg="add mod">
          <ac:chgData name="Bilen, Eren" userId="1524803c-4e9d-4ade-801e-849580f16dd3" providerId="ADAL" clId="{7E46A62A-23BE-4637-80AB-2146E7E945B5}" dt="2022-08-24T23:36:24.451" v="448" actId="1076"/>
          <ac:spMkLst>
            <pc:docMk/>
            <pc:sldMk cId="4110711289" sldId="552"/>
            <ac:spMk id="4" creationId="{370F3C4B-45BB-471F-A41D-6811FC65138B}"/>
          </ac:spMkLst>
        </pc:spChg>
        <pc:spChg chg="add del mod">
          <ac:chgData name="Bilen, Eren" userId="1524803c-4e9d-4ade-801e-849580f16dd3" providerId="ADAL" clId="{7E46A62A-23BE-4637-80AB-2146E7E945B5}" dt="2022-08-22T05:51:30.827" v="421" actId="478"/>
          <ac:spMkLst>
            <pc:docMk/>
            <pc:sldMk cId="4110711289" sldId="552"/>
            <ac:spMk id="5" creationId="{90976D82-B069-4292-89C6-9B2E2256BF51}"/>
          </ac:spMkLst>
        </pc:spChg>
        <pc:spChg chg="add del mod">
          <ac:chgData name="Bilen, Eren" userId="1524803c-4e9d-4ade-801e-849580f16dd3" providerId="ADAL" clId="{7E46A62A-23BE-4637-80AB-2146E7E945B5}" dt="2022-08-22T05:51:34.283" v="423" actId="478"/>
          <ac:spMkLst>
            <pc:docMk/>
            <pc:sldMk cId="4110711289" sldId="552"/>
            <ac:spMk id="7" creationId="{24712864-0C92-432B-8EB2-623A37B6CE92}"/>
          </ac:spMkLst>
        </pc:spChg>
        <pc:spChg chg="add del mod">
          <ac:chgData name="Bilen, Eren" userId="1524803c-4e9d-4ade-801e-849580f16dd3" providerId="ADAL" clId="{7E46A62A-23BE-4637-80AB-2146E7E945B5}" dt="2022-08-22T05:51:34.935" v="424" actId="478"/>
          <ac:spMkLst>
            <pc:docMk/>
            <pc:sldMk cId="4110711289" sldId="552"/>
            <ac:spMk id="9" creationId="{70F37C5C-B532-4B95-91DF-929C0F13AD24}"/>
          </ac:spMkLst>
        </pc:spChg>
        <pc:spChg chg="del">
          <ac:chgData name="Bilen, Eren" userId="1524803c-4e9d-4ade-801e-849580f16dd3" providerId="ADAL" clId="{7E46A62A-23BE-4637-80AB-2146E7E945B5}" dt="2022-08-22T05:51:28.614" v="420" actId="478"/>
          <ac:spMkLst>
            <pc:docMk/>
            <pc:sldMk cId="4110711289" sldId="552"/>
            <ac:spMk id="10" creationId="{00000000-0000-0000-0000-000000000000}"/>
          </ac:spMkLst>
        </pc:spChg>
        <pc:spChg chg="del">
          <ac:chgData name="Bilen, Eren" userId="1524803c-4e9d-4ade-801e-849580f16dd3" providerId="ADAL" clId="{7E46A62A-23BE-4637-80AB-2146E7E945B5}" dt="2022-08-22T05:51:28.614" v="420" actId="478"/>
          <ac:spMkLst>
            <pc:docMk/>
            <pc:sldMk cId="4110711289" sldId="552"/>
            <ac:spMk id="11" creationId="{13741299-F85B-4B92-85A2-DA61F62EA23B}"/>
          </ac:spMkLst>
        </pc:spChg>
        <pc:spChg chg="del">
          <ac:chgData name="Bilen, Eren" userId="1524803c-4e9d-4ade-801e-849580f16dd3" providerId="ADAL" clId="{7E46A62A-23BE-4637-80AB-2146E7E945B5}" dt="2022-08-22T05:51:28.614" v="420" actId="478"/>
          <ac:spMkLst>
            <pc:docMk/>
            <pc:sldMk cId="4110711289" sldId="552"/>
            <ac:spMk id="12" creationId="{D8AA8925-78AD-469C-AD99-ADD7D72F601A}"/>
          </ac:spMkLst>
        </pc:spChg>
        <pc:spChg chg="del">
          <ac:chgData name="Bilen, Eren" userId="1524803c-4e9d-4ade-801e-849580f16dd3" providerId="ADAL" clId="{7E46A62A-23BE-4637-80AB-2146E7E945B5}" dt="2022-08-22T05:51:28.614" v="420" actId="478"/>
          <ac:spMkLst>
            <pc:docMk/>
            <pc:sldMk cId="4110711289" sldId="552"/>
            <ac:spMk id="13" creationId="{2C2A471F-3FF6-4D78-BB82-885055A94767}"/>
          </ac:spMkLst>
        </pc:spChg>
        <pc:spChg chg="del">
          <ac:chgData name="Bilen, Eren" userId="1524803c-4e9d-4ade-801e-849580f16dd3" providerId="ADAL" clId="{7E46A62A-23BE-4637-80AB-2146E7E945B5}" dt="2022-08-22T05:51:28.614" v="420" actId="478"/>
          <ac:spMkLst>
            <pc:docMk/>
            <pc:sldMk cId="4110711289" sldId="552"/>
            <ac:spMk id="191490" creationId="{00000000-0000-0000-0000-000000000000}"/>
          </ac:spMkLst>
        </pc:spChg>
        <pc:spChg chg="del">
          <ac:chgData name="Bilen, Eren" userId="1524803c-4e9d-4ade-801e-849580f16dd3" providerId="ADAL" clId="{7E46A62A-23BE-4637-80AB-2146E7E945B5}" dt="2022-08-22T05:51:28.614" v="420" actId="478"/>
          <ac:spMkLst>
            <pc:docMk/>
            <pc:sldMk cId="4110711289" sldId="552"/>
            <ac:spMk id="191560" creationId="{00000000-0000-0000-0000-000000000000}"/>
          </ac:spMkLst>
        </pc:spChg>
        <pc:spChg chg="del">
          <ac:chgData name="Bilen, Eren" userId="1524803c-4e9d-4ade-801e-849580f16dd3" providerId="ADAL" clId="{7E46A62A-23BE-4637-80AB-2146E7E945B5}" dt="2022-08-22T05:51:28.614" v="420" actId="478"/>
          <ac:spMkLst>
            <pc:docMk/>
            <pc:sldMk cId="4110711289" sldId="552"/>
            <ac:spMk id="191561" creationId="{00000000-0000-0000-0000-000000000000}"/>
          </ac:spMkLst>
        </pc:spChg>
        <pc:spChg chg="del">
          <ac:chgData name="Bilen, Eren" userId="1524803c-4e9d-4ade-801e-849580f16dd3" providerId="ADAL" clId="{7E46A62A-23BE-4637-80AB-2146E7E945B5}" dt="2022-08-22T05:51:28.614" v="420" actId="478"/>
          <ac:spMkLst>
            <pc:docMk/>
            <pc:sldMk cId="4110711289" sldId="552"/>
            <ac:spMk id="191570" creationId="{00000000-0000-0000-0000-000000000000}"/>
          </ac:spMkLst>
        </pc:spChg>
        <pc:graphicFrameChg chg="del">
          <ac:chgData name="Bilen, Eren" userId="1524803c-4e9d-4ade-801e-849580f16dd3" providerId="ADAL" clId="{7E46A62A-23BE-4637-80AB-2146E7E945B5}" dt="2022-08-22T05:51:28.614" v="420" actId="478"/>
          <ac:graphicFrameMkLst>
            <pc:docMk/>
            <pc:sldMk cId="4110711289" sldId="552"/>
            <ac:graphicFrameMk id="191569" creationId="{00000000-0000-0000-0000-000000000000}"/>
          </ac:graphicFrameMkLst>
        </pc:graphicFrameChg>
        <pc:picChg chg="add mod">
          <ac:chgData name="Bilen, Eren" userId="1524803c-4e9d-4ade-801e-849580f16dd3" providerId="ADAL" clId="{7E46A62A-23BE-4637-80AB-2146E7E945B5}" dt="2022-08-22T05:57:53.489" v="439" actId="1076"/>
          <ac:picMkLst>
            <pc:docMk/>
            <pc:sldMk cId="4110711289" sldId="552"/>
            <ac:picMk id="5122" creationId="{641D31C3-104B-45E0-8670-09D5284972E9}"/>
          </ac:picMkLst>
        </pc:picChg>
        <pc:picChg chg="add del mod">
          <ac:chgData name="Bilen, Eren" userId="1524803c-4e9d-4ade-801e-849580f16dd3" providerId="ADAL" clId="{7E46A62A-23BE-4637-80AB-2146E7E945B5}" dt="2022-08-22T05:57:40.025" v="436" actId="478"/>
          <ac:picMkLst>
            <pc:docMk/>
            <pc:sldMk cId="4110711289" sldId="552"/>
            <ac:picMk id="6146" creationId="{BACD0257-D2F3-4783-84C1-2F70E6FDD51C}"/>
          </ac:picMkLst>
        </pc:picChg>
        <pc:picChg chg="del">
          <ac:chgData name="Bilen, Eren" userId="1524803c-4e9d-4ade-801e-849580f16dd3" providerId="ADAL" clId="{7E46A62A-23BE-4637-80AB-2146E7E945B5}" dt="2022-08-22T05:51:28.614" v="420" actId="478"/>
          <ac:picMkLst>
            <pc:docMk/>
            <pc:sldMk cId="4110711289" sldId="552"/>
            <ac:picMk id="191546" creationId="{00000000-0000-0000-0000-000000000000}"/>
          </ac:picMkLst>
        </pc:picChg>
        <pc:picChg chg="del">
          <ac:chgData name="Bilen, Eren" userId="1524803c-4e9d-4ade-801e-849580f16dd3" providerId="ADAL" clId="{7E46A62A-23BE-4637-80AB-2146E7E945B5}" dt="2022-08-22T05:51:28.614" v="420" actId="478"/>
          <ac:picMkLst>
            <pc:docMk/>
            <pc:sldMk cId="4110711289" sldId="552"/>
            <ac:picMk id="191553" creationId="{00000000-0000-0000-0000-000000000000}"/>
          </ac:picMkLst>
        </pc:picChg>
      </pc:sldChg>
      <pc:sldChg chg="addSp delSp add">
        <pc:chgData name="Bilen, Eren" userId="1524803c-4e9d-4ade-801e-849580f16dd3" providerId="ADAL" clId="{7E46A62A-23BE-4637-80AB-2146E7E945B5}" dt="2022-08-22T05:55:31.881" v="430"/>
        <pc:sldMkLst>
          <pc:docMk/>
          <pc:sldMk cId="2569173738" sldId="553"/>
        </pc:sldMkLst>
        <pc:picChg chg="del">
          <ac:chgData name="Bilen, Eren" userId="1524803c-4e9d-4ade-801e-849580f16dd3" providerId="ADAL" clId="{7E46A62A-23BE-4637-80AB-2146E7E945B5}" dt="2022-08-22T05:55:30.678" v="429" actId="478"/>
          <ac:picMkLst>
            <pc:docMk/>
            <pc:sldMk cId="2569173738" sldId="553"/>
            <ac:picMk id="6146" creationId="{BACD0257-D2F3-4783-84C1-2F70E6FDD51C}"/>
          </ac:picMkLst>
        </pc:picChg>
        <pc:picChg chg="add">
          <ac:chgData name="Bilen, Eren" userId="1524803c-4e9d-4ade-801e-849580f16dd3" providerId="ADAL" clId="{7E46A62A-23BE-4637-80AB-2146E7E945B5}" dt="2022-08-22T05:55:31.881" v="430"/>
          <ac:picMkLst>
            <pc:docMk/>
            <pc:sldMk cId="2569173738" sldId="553"/>
            <ac:picMk id="7170" creationId="{7399AA8E-4025-485B-AF0F-695C1D01E559}"/>
          </ac:picMkLst>
        </pc:picChg>
      </pc:sldChg>
      <pc:sldChg chg="add">
        <pc:chgData name="Bilen, Eren" userId="1524803c-4e9d-4ade-801e-849580f16dd3" providerId="ADAL" clId="{7E46A62A-23BE-4637-80AB-2146E7E945B5}" dt="2022-08-22T05:57:25.350" v="431"/>
        <pc:sldMkLst>
          <pc:docMk/>
          <pc:sldMk cId="4172965039" sldId="554"/>
        </pc:sldMkLst>
      </pc:sldChg>
    </pc:docChg>
  </pc:docChgLst>
  <pc:docChgLst>
    <pc:chgData name="Forrester, Jeffrey" userId="6ba1022f-7673-4f6a-9d05-fd2c9f8497c3" providerId="ADAL" clId="{2DA4F651-3B24-4FE2-8678-6B06C298D455}"/>
    <pc:docChg chg="undo custSel modSld">
      <pc:chgData name="Forrester, Jeffrey" userId="6ba1022f-7673-4f6a-9d05-fd2c9f8497c3" providerId="ADAL" clId="{2DA4F651-3B24-4FE2-8678-6B06C298D455}" dt="2021-07-21T19:13:13.297" v="136" actId="20577"/>
      <pc:docMkLst>
        <pc:docMk/>
      </pc:docMkLst>
      <pc:sldChg chg="delSp modAnim">
        <pc:chgData name="Forrester, Jeffrey" userId="6ba1022f-7673-4f6a-9d05-fd2c9f8497c3" providerId="ADAL" clId="{2DA4F651-3B24-4FE2-8678-6B06C298D455}" dt="2021-07-20T14:52:06.029" v="1"/>
        <pc:sldMkLst>
          <pc:docMk/>
          <pc:sldMk cId="0" sldId="441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0" sldId="441"/>
            <ac:picMk id="3" creationId="{F6E4B1B7-37DE-4468-B1A3-9046F7BD02A2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0" sldId="441"/>
            <ac:inkMk id="2" creationId="{C1CB1901-4F95-4249-9AA8-BB502EC9F2DE}"/>
          </ac:inkMkLst>
        </pc:inkChg>
      </pc:sldChg>
      <pc:sldChg chg="delSp modAnim">
        <pc:chgData name="Forrester, Jeffrey" userId="6ba1022f-7673-4f6a-9d05-fd2c9f8497c3" providerId="ADAL" clId="{2DA4F651-3B24-4FE2-8678-6B06C298D455}" dt="2021-07-20T14:52:06.029" v="1"/>
        <pc:sldMkLst>
          <pc:docMk/>
          <pc:sldMk cId="777323499" sldId="509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777323499" sldId="509"/>
            <ac:picMk id="3" creationId="{D3B61E6E-E7F2-4A58-A8F3-50B052C53696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777323499" sldId="509"/>
            <ac:inkMk id="2" creationId="{EA683D1B-5428-4699-B2F2-8BE7CF3D40F1}"/>
          </ac:inkMkLst>
        </pc:inkChg>
      </pc:sldChg>
      <pc:sldChg chg="delSp modSp mod modAnim">
        <pc:chgData name="Forrester, Jeffrey" userId="6ba1022f-7673-4f6a-9d05-fd2c9f8497c3" providerId="ADAL" clId="{2DA4F651-3B24-4FE2-8678-6B06C298D455}" dt="2021-07-20T14:58:58.254" v="99" actId="6549"/>
        <pc:sldMkLst>
          <pc:docMk/>
          <pc:sldMk cId="3528995168" sldId="510"/>
        </pc:sldMkLst>
        <pc:spChg chg="mod">
          <ac:chgData name="Forrester, Jeffrey" userId="6ba1022f-7673-4f6a-9d05-fd2c9f8497c3" providerId="ADAL" clId="{2DA4F651-3B24-4FE2-8678-6B06C298D455}" dt="2021-07-20T14:58:58.254" v="99" actId="6549"/>
          <ac:spMkLst>
            <pc:docMk/>
            <pc:sldMk cId="3528995168" sldId="510"/>
            <ac:spMk id="55299" creationId="{00000000-0000-0000-0000-000000000000}"/>
          </ac:spMkLst>
        </pc:sp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3528995168" sldId="510"/>
            <ac:picMk id="4" creationId="{D6A57AD5-0811-4EE6-A020-D617C422492F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3528995168" sldId="510"/>
            <ac:inkMk id="2" creationId="{1ED9F97E-E7CB-4DA3-B14E-C60000D64C0A}"/>
          </ac:inkMkLst>
        </pc:inkChg>
      </pc:sldChg>
      <pc:sldChg chg="delSp modAnim">
        <pc:chgData name="Forrester, Jeffrey" userId="6ba1022f-7673-4f6a-9d05-fd2c9f8497c3" providerId="ADAL" clId="{2DA4F651-3B24-4FE2-8678-6B06C298D455}" dt="2021-07-20T14:52:06.029" v="1"/>
        <pc:sldMkLst>
          <pc:docMk/>
          <pc:sldMk cId="1292348052" sldId="511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1292348052" sldId="511"/>
            <ac:picMk id="3" creationId="{5F298AC6-B3D8-4598-8328-23E248F6AAC7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1292348052" sldId="511"/>
            <ac:inkMk id="2" creationId="{C53BE4B4-666F-4EF2-8446-8580E95E4A70}"/>
          </ac:inkMkLst>
        </pc:inkChg>
      </pc:sldChg>
      <pc:sldChg chg="delSp modAnim">
        <pc:chgData name="Forrester, Jeffrey" userId="6ba1022f-7673-4f6a-9d05-fd2c9f8497c3" providerId="ADAL" clId="{2DA4F651-3B24-4FE2-8678-6B06C298D455}" dt="2021-07-20T14:52:06.029" v="1"/>
        <pc:sldMkLst>
          <pc:docMk/>
          <pc:sldMk cId="1462059992" sldId="512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1462059992" sldId="512"/>
            <ac:picMk id="4" creationId="{FCB77E36-46C7-436D-835E-FF77327B90EB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1462059992" sldId="512"/>
            <ac:inkMk id="3" creationId="{1AEE48CB-652C-4ECC-966A-CBCA423B4B33}"/>
          </ac:inkMkLst>
        </pc:inkChg>
      </pc:sldChg>
      <pc:sldChg chg="delSp modAnim">
        <pc:chgData name="Forrester, Jeffrey" userId="6ba1022f-7673-4f6a-9d05-fd2c9f8497c3" providerId="ADAL" clId="{2DA4F651-3B24-4FE2-8678-6B06C298D455}" dt="2021-07-20T14:52:06.029" v="1"/>
        <pc:sldMkLst>
          <pc:docMk/>
          <pc:sldMk cId="1295269824" sldId="513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1295269824" sldId="513"/>
            <ac:picMk id="9" creationId="{DE47E98C-CB3D-4FDC-B2D1-B97D2A8A35D9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1295269824" sldId="513"/>
            <ac:inkMk id="5" creationId="{0220D6ED-91A5-4C98-BFF8-889269644428}"/>
          </ac:inkMkLst>
        </pc:inkChg>
      </pc:sldChg>
      <pc:sldChg chg="delSp modAnim">
        <pc:chgData name="Forrester, Jeffrey" userId="6ba1022f-7673-4f6a-9d05-fd2c9f8497c3" providerId="ADAL" clId="{2DA4F651-3B24-4FE2-8678-6B06C298D455}" dt="2021-07-20T14:52:06.029" v="1"/>
        <pc:sldMkLst>
          <pc:docMk/>
          <pc:sldMk cId="2824953458" sldId="515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2824953458" sldId="515"/>
            <ac:picMk id="4" creationId="{5F471F97-4385-4847-B832-88C15B9E9EC5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2824953458" sldId="515"/>
            <ac:inkMk id="3" creationId="{EE6BCA39-0441-4AFC-A335-90B9A237846C}"/>
          </ac:inkMkLst>
        </pc:inkChg>
      </pc:sldChg>
      <pc:sldChg chg="delSp modAnim">
        <pc:chgData name="Forrester, Jeffrey" userId="6ba1022f-7673-4f6a-9d05-fd2c9f8497c3" providerId="ADAL" clId="{2DA4F651-3B24-4FE2-8678-6B06C298D455}" dt="2021-07-20T14:52:06.029" v="1"/>
        <pc:sldMkLst>
          <pc:docMk/>
          <pc:sldMk cId="2913954695" sldId="516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2913954695" sldId="516"/>
            <ac:picMk id="5" creationId="{D87A563A-E5CF-497E-8C58-C9E5A5433767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2913954695" sldId="516"/>
            <ac:inkMk id="4" creationId="{9D1E5F75-C28A-46D0-AE00-493309CD0E12}"/>
          </ac:inkMkLst>
        </pc:inkChg>
      </pc:sldChg>
      <pc:sldChg chg="delSp modSp mod modAnim">
        <pc:chgData name="Forrester, Jeffrey" userId="6ba1022f-7673-4f6a-9d05-fd2c9f8497c3" providerId="ADAL" clId="{2DA4F651-3B24-4FE2-8678-6B06C298D455}" dt="2021-07-21T19:13:13.297" v="136" actId="20577"/>
        <pc:sldMkLst>
          <pc:docMk/>
          <pc:sldMk cId="2700370892" sldId="517"/>
        </pc:sldMkLst>
        <pc:spChg chg="mod">
          <ac:chgData name="Forrester, Jeffrey" userId="6ba1022f-7673-4f6a-9d05-fd2c9f8497c3" providerId="ADAL" clId="{2DA4F651-3B24-4FE2-8678-6B06C298D455}" dt="2021-07-21T19:13:13.297" v="136" actId="20577"/>
          <ac:spMkLst>
            <pc:docMk/>
            <pc:sldMk cId="2700370892" sldId="517"/>
            <ac:spMk id="12" creationId="{00000000-0000-0000-0000-000000000000}"/>
          </ac:spMkLst>
        </pc:spChg>
        <pc:spChg chg="mod">
          <ac:chgData name="Forrester, Jeffrey" userId="6ba1022f-7673-4f6a-9d05-fd2c9f8497c3" providerId="ADAL" clId="{2DA4F651-3B24-4FE2-8678-6B06C298D455}" dt="2021-07-21T19:13:11.359" v="134" actId="33524"/>
          <ac:spMkLst>
            <pc:docMk/>
            <pc:sldMk cId="2700370892" sldId="517"/>
            <ac:spMk id="13" creationId="{00000000-0000-0000-0000-000000000000}"/>
          </ac:spMkLst>
        </pc:sp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2700370892" sldId="517"/>
            <ac:picMk id="4" creationId="{CBFD5A91-C37A-4C94-80D9-5BCAE06F47D5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2700370892" sldId="517"/>
            <ac:inkMk id="3" creationId="{0FB1C086-3F33-474D-B6B8-CEC07FE293A5}"/>
          </ac:inkMkLst>
        </pc:inkChg>
      </pc:sldChg>
      <pc:sldChg chg="delSp modSp mod modAnim">
        <pc:chgData name="Forrester, Jeffrey" userId="6ba1022f-7673-4f6a-9d05-fd2c9f8497c3" providerId="ADAL" clId="{2DA4F651-3B24-4FE2-8678-6B06C298D455}" dt="2021-07-20T15:01:49.775" v="124" actId="1076"/>
        <pc:sldMkLst>
          <pc:docMk/>
          <pc:sldMk cId="2558643902" sldId="518"/>
        </pc:sldMkLst>
        <pc:spChg chg="mod">
          <ac:chgData name="Forrester, Jeffrey" userId="6ba1022f-7673-4f6a-9d05-fd2c9f8497c3" providerId="ADAL" clId="{2DA4F651-3B24-4FE2-8678-6B06C298D455}" dt="2021-07-20T15:01:49.775" v="124" actId="1076"/>
          <ac:spMkLst>
            <pc:docMk/>
            <pc:sldMk cId="2558643902" sldId="518"/>
            <ac:spMk id="3" creationId="{00000000-0000-0000-0000-000000000000}"/>
          </ac:spMkLst>
        </pc:spChg>
        <pc:spChg chg="mod">
          <ac:chgData name="Forrester, Jeffrey" userId="6ba1022f-7673-4f6a-9d05-fd2c9f8497c3" providerId="ADAL" clId="{2DA4F651-3B24-4FE2-8678-6B06C298D455}" dt="2021-07-20T15:01:45.042" v="122" actId="14100"/>
          <ac:spMkLst>
            <pc:docMk/>
            <pc:sldMk cId="2558643902" sldId="518"/>
            <ac:spMk id="6" creationId="{4A7EDDC3-CB03-4020-B08C-D124B39205C9}"/>
          </ac:spMkLst>
        </pc:sp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2558643902" sldId="518"/>
            <ac:picMk id="10" creationId="{704F86BA-30B1-48DC-A778-7CE63F228363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2558643902" sldId="518"/>
            <ac:inkMk id="9" creationId="{B3811C2D-4B39-4475-B3E7-3A5519444374}"/>
          </ac:inkMkLst>
        </pc:inkChg>
      </pc:sldChg>
      <pc:sldChg chg="delSp modAnim">
        <pc:chgData name="Forrester, Jeffrey" userId="6ba1022f-7673-4f6a-9d05-fd2c9f8497c3" providerId="ADAL" clId="{2DA4F651-3B24-4FE2-8678-6B06C298D455}" dt="2021-07-20T14:52:06.029" v="1"/>
        <pc:sldMkLst>
          <pc:docMk/>
          <pc:sldMk cId="721709159" sldId="525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721709159" sldId="525"/>
            <ac:picMk id="3" creationId="{903F7B59-0326-4C61-8313-8B17704E2D51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721709159" sldId="525"/>
            <ac:inkMk id="2" creationId="{1C58CF38-9924-4DED-9420-587916BDBACE}"/>
          </ac:inkMkLst>
        </pc:inkChg>
      </pc:sldChg>
      <pc:sldChg chg="delSp modSp mod modAnim">
        <pc:chgData name="Forrester, Jeffrey" userId="6ba1022f-7673-4f6a-9d05-fd2c9f8497c3" providerId="ADAL" clId="{2DA4F651-3B24-4FE2-8678-6B06C298D455}" dt="2021-07-20T14:54:09.187" v="51" actId="1035"/>
        <pc:sldMkLst>
          <pc:docMk/>
          <pc:sldMk cId="3972572300" sldId="526"/>
        </pc:sldMkLst>
        <pc:spChg chg="mod">
          <ac:chgData name="Forrester, Jeffrey" userId="6ba1022f-7673-4f6a-9d05-fd2c9f8497c3" providerId="ADAL" clId="{2DA4F651-3B24-4FE2-8678-6B06C298D455}" dt="2021-07-20T14:54:04.481" v="44" actId="1037"/>
          <ac:spMkLst>
            <pc:docMk/>
            <pc:sldMk cId="3972572300" sldId="526"/>
            <ac:spMk id="301061" creationId="{00000000-0000-0000-0000-000000000000}"/>
          </ac:spMkLst>
        </pc:spChg>
        <pc:spChg chg="mod">
          <ac:chgData name="Forrester, Jeffrey" userId="6ba1022f-7673-4f6a-9d05-fd2c9f8497c3" providerId="ADAL" clId="{2DA4F651-3B24-4FE2-8678-6B06C298D455}" dt="2021-07-20T14:54:09.187" v="51" actId="1035"/>
          <ac:spMkLst>
            <pc:docMk/>
            <pc:sldMk cId="3972572300" sldId="526"/>
            <ac:spMk id="301062" creationId="{00000000-0000-0000-0000-000000000000}"/>
          </ac:spMkLst>
        </pc:sp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3972572300" sldId="526"/>
            <ac:picMk id="3" creationId="{7A00B0DF-F415-416D-808D-5C9BC46596CD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3972572300" sldId="526"/>
            <ac:inkMk id="2" creationId="{5B0DF849-463C-42F9-B93C-9134A4B00257}"/>
          </ac:inkMkLst>
        </pc:inkChg>
      </pc:sldChg>
      <pc:sldChg chg="delSp modAnim">
        <pc:chgData name="Forrester, Jeffrey" userId="6ba1022f-7673-4f6a-9d05-fd2c9f8497c3" providerId="ADAL" clId="{2DA4F651-3B24-4FE2-8678-6B06C298D455}" dt="2021-07-20T14:52:06.029" v="1"/>
        <pc:sldMkLst>
          <pc:docMk/>
          <pc:sldMk cId="2963401143" sldId="527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2963401143" sldId="527"/>
            <ac:picMk id="3" creationId="{42B0820E-E0B7-48CD-9952-96DE727E8616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2963401143" sldId="527"/>
            <ac:inkMk id="2" creationId="{70B39B5D-99DF-4064-AEEF-4E8978CCD891}"/>
          </ac:inkMkLst>
        </pc:inkChg>
      </pc:sldChg>
      <pc:sldChg chg="delSp modAnim">
        <pc:chgData name="Forrester, Jeffrey" userId="6ba1022f-7673-4f6a-9d05-fd2c9f8497c3" providerId="ADAL" clId="{2DA4F651-3B24-4FE2-8678-6B06C298D455}" dt="2021-07-20T14:52:06.029" v="1"/>
        <pc:sldMkLst>
          <pc:docMk/>
          <pc:sldMk cId="274410723" sldId="528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274410723" sldId="528"/>
            <ac:picMk id="4" creationId="{1716E2A0-8AD6-48E5-AEDB-710C9ED560A8}"/>
          </ac:picMkLst>
        </pc:picChg>
      </pc:sldChg>
      <pc:sldChg chg="delSp modSp mod modAnim">
        <pc:chgData name="Forrester, Jeffrey" userId="6ba1022f-7673-4f6a-9d05-fd2c9f8497c3" providerId="ADAL" clId="{2DA4F651-3B24-4FE2-8678-6B06C298D455}" dt="2021-07-20T14:55:00.594" v="56" actId="20577"/>
        <pc:sldMkLst>
          <pc:docMk/>
          <pc:sldMk cId="3534100760" sldId="529"/>
        </pc:sldMkLst>
        <pc:spChg chg="mod">
          <ac:chgData name="Forrester, Jeffrey" userId="6ba1022f-7673-4f6a-9d05-fd2c9f8497c3" providerId="ADAL" clId="{2DA4F651-3B24-4FE2-8678-6B06C298D455}" dt="2021-07-20T14:55:00.594" v="56" actId="20577"/>
          <ac:spMkLst>
            <pc:docMk/>
            <pc:sldMk cId="3534100760" sldId="529"/>
            <ac:spMk id="15" creationId="{00000000-0000-0000-0000-000000000000}"/>
          </ac:spMkLst>
        </pc:sp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3534100760" sldId="529"/>
            <ac:picMk id="3" creationId="{702F55AE-7D9B-4238-9EE4-8C1185712238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3534100760" sldId="529"/>
            <ac:inkMk id="2" creationId="{A569D2A0-95E5-4FE0-A108-868C753BBB71}"/>
          </ac:inkMkLst>
        </pc:inkChg>
      </pc:sldChg>
      <pc:sldChg chg="delSp modSp mod modAnim">
        <pc:chgData name="Forrester, Jeffrey" userId="6ba1022f-7673-4f6a-9d05-fd2c9f8497c3" providerId="ADAL" clId="{2DA4F651-3B24-4FE2-8678-6B06C298D455}" dt="2021-07-20T14:56:21.001" v="62" actId="20577"/>
        <pc:sldMkLst>
          <pc:docMk/>
          <pc:sldMk cId="2722452562" sldId="530"/>
        </pc:sldMkLst>
        <pc:spChg chg="mod">
          <ac:chgData name="Forrester, Jeffrey" userId="6ba1022f-7673-4f6a-9d05-fd2c9f8497c3" providerId="ADAL" clId="{2DA4F651-3B24-4FE2-8678-6B06C298D455}" dt="2021-07-20T14:56:21.001" v="62" actId="20577"/>
          <ac:spMkLst>
            <pc:docMk/>
            <pc:sldMk cId="2722452562" sldId="530"/>
            <ac:spMk id="11" creationId="{00000000-0000-0000-0000-000000000000}"/>
          </ac:spMkLst>
        </pc:sp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2722452562" sldId="530"/>
            <ac:picMk id="4" creationId="{9AC8E0F7-FA5D-4EB8-8D95-EC06C660864B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2722452562" sldId="530"/>
            <ac:inkMk id="3" creationId="{901B9BD8-8F44-40EC-8183-E24DFB7637FD}"/>
          </ac:inkMkLst>
        </pc:inkChg>
      </pc:sldChg>
      <pc:sldChg chg="delSp modAnim">
        <pc:chgData name="Forrester, Jeffrey" userId="6ba1022f-7673-4f6a-9d05-fd2c9f8497c3" providerId="ADAL" clId="{2DA4F651-3B24-4FE2-8678-6B06C298D455}" dt="2021-07-20T14:52:06.029" v="1"/>
        <pc:sldMkLst>
          <pc:docMk/>
          <pc:sldMk cId="3161217506" sldId="532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3161217506" sldId="532"/>
            <ac:picMk id="3" creationId="{363E110F-43AF-42C3-94B8-44216B168850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3161217506" sldId="532"/>
            <ac:inkMk id="2" creationId="{243B49B3-51B3-45D1-86F6-4DA2E8148959}"/>
          </ac:inkMkLst>
        </pc:inkChg>
      </pc:sldChg>
      <pc:sldChg chg="delSp modSp mod modAnim">
        <pc:chgData name="Forrester, Jeffrey" userId="6ba1022f-7673-4f6a-9d05-fd2c9f8497c3" providerId="ADAL" clId="{2DA4F651-3B24-4FE2-8678-6B06C298D455}" dt="2021-07-20T14:57:01.577" v="64" actId="1036"/>
        <pc:sldMkLst>
          <pc:docMk/>
          <pc:sldMk cId="660481026" sldId="538"/>
        </pc:sldMkLst>
        <pc:spChg chg="mod">
          <ac:chgData name="Forrester, Jeffrey" userId="6ba1022f-7673-4f6a-9d05-fd2c9f8497c3" providerId="ADAL" clId="{2DA4F651-3B24-4FE2-8678-6B06C298D455}" dt="2021-07-20T14:57:01.577" v="64" actId="1036"/>
          <ac:spMkLst>
            <pc:docMk/>
            <pc:sldMk cId="660481026" sldId="538"/>
            <ac:spMk id="2" creationId="{B7A319AD-2F4B-4E64-9F8B-D289F3016658}"/>
          </ac:spMkLst>
        </pc:sp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660481026" sldId="538"/>
            <ac:picMk id="5" creationId="{0C0825AF-B99C-475C-BD7E-34CAA8EB6CDD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660481026" sldId="538"/>
            <ac:inkMk id="4" creationId="{D9E3CFE2-BD8D-452D-B204-CFB1D631FD9F}"/>
          </ac:inkMkLst>
        </pc:inkChg>
      </pc:sldChg>
      <pc:sldChg chg="delSp modSp mod modAnim">
        <pc:chgData name="Forrester, Jeffrey" userId="6ba1022f-7673-4f6a-9d05-fd2c9f8497c3" providerId="ADAL" clId="{2DA4F651-3B24-4FE2-8678-6B06C298D455}" dt="2021-07-20T14:57:07.332" v="66" actId="1035"/>
        <pc:sldMkLst>
          <pc:docMk/>
          <pc:sldMk cId="1916867769" sldId="539"/>
        </pc:sldMkLst>
        <pc:spChg chg="mod">
          <ac:chgData name="Forrester, Jeffrey" userId="6ba1022f-7673-4f6a-9d05-fd2c9f8497c3" providerId="ADAL" clId="{2DA4F651-3B24-4FE2-8678-6B06C298D455}" dt="2021-07-20T14:57:07.332" v="66" actId="1035"/>
          <ac:spMkLst>
            <pc:docMk/>
            <pc:sldMk cId="1916867769" sldId="539"/>
            <ac:spMk id="13" creationId="{3737EEEF-AF17-406F-9E8C-E57A5444DD30}"/>
          </ac:spMkLst>
        </pc:sp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1916867769" sldId="539"/>
            <ac:picMk id="5" creationId="{9FFA2798-229D-4F11-BB8D-7A49E68BF051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1916867769" sldId="539"/>
            <ac:inkMk id="4" creationId="{311B1BB1-099A-46AF-853B-61DF969565E9}"/>
          </ac:inkMkLst>
        </pc:inkChg>
      </pc:sldChg>
      <pc:sldChg chg="delSp modSp mod modAnim">
        <pc:chgData name="Forrester, Jeffrey" userId="6ba1022f-7673-4f6a-9d05-fd2c9f8497c3" providerId="ADAL" clId="{2DA4F651-3B24-4FE2-8678-6B06C298D455}" dt="2021-07-20T14:58:06.563" v="70" actId="404"/>
        <pc:sldMkLst>
          <pc:docMk/>
          <pc:sldMk cId="324443269" sldId="540"/>
        </pc:sldMkLst>
        <pc:spChg chg="mod">
          <ac:chgData name="Forrester, Jeffrey" userId="6ba1022f-7673-4f6a-9d05-fd2c9f8497c3" providerId="ADAL" clId="{2DA4F651-3B24-4FE2-8678-6B06C298D455}" dt="2021-07-20T14:58:06.563" v="70" actId="404"/>
          <ac:spMkLst>
            <pc:docMk/>
            <pc:sldMk cId="324443269" sldId="540"/>
            <ac:spMk id="9" creationId="{D36DB195-70B9-4766-BA47-E5EFBF67C1DA}"/>
          </ac:spMkLst>
        </pc:sp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324443269" sldId="540"/>
            <ac:picMk id="4" creationId="{651C7BEA-0F0A-43A5-938F-1E111F2BDD10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324443269" sldId="540"/>
            <ac:inkMk id="3" creationId="{8F98EFC6-2AC1-4A84-B897-7A50011D6ABB}"/>
          </ac:inkMkLst>
        </pc:inkChg>
      </pc:sldChg>
      <pc:sldChg chg="delSp modSp mod modAnim">
        <pc:chgData name="Forrester, Jeffrey" userId="6ba1022f-7673-4f6a-9d05-fd2c9f8497c3" providerId="ADAL" clId="{2DA4F651-3B24-4FE2-8678-6B06C298D455}" dt="2021-07-20T15:00:34.638" v="103" actId="1037"/>
        <pc:sldMkLst>
          <pc:docMk/>
          <pc:sldMk cId="1378456271" sldId="542"/>
        </pc:sldMkLst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1378456271" sldId="542"/>
            <ac:picMk id="3" creationId="{8CFCF42D-D8E0-4568-98EF-C2B1BB75E10F}"/>
          </ac:picMkLst>
        </pc:picChg>
        <pc:picChg chg="mod">
          <ac:chgData name="Forrester, Jeffrey" userId="6ba1022f-7673-4f6a-9d05-fd2c9f8497c3" providerId="ADAL" clId="{2DA4F651-3B24-4FE2-8678-6B06C298D455}" dt="2021-07-20T15:00:34.638" v="103" actId="1037"/>
          <ac:picMkLst>
            <pc:docMk/>
            <pc:sldMk cId="1378456271" sldId="542"/>
            <ac:picMk id="10" creationId="{77292CE5-61A8-46F7-B430-EEA69EA4A9C1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1378456271" sldId="542"/>
            <ac:inkMk id="2" creationId="{2C8422E3-231A-4F6A-83EC-03A87818B7E4}"/>
          </ac:inkMkLst>
        </pc:inkChg>
      </pc:sldChg>
      <pc:sldChg chg="delSp modSp mod delAnim modAnim">
        <pc:chgData name="Forrester, Jeffrey" userId="6ba1022f-7673-4f6a-9d05-fd2c9f8497c3" providerId="ADAL" clId="{2DA4F651-3B24-4FE2-8678-6B06C298D455}" dt="2021-07-21T19:12:29.552" v="131" actId="1035"/>
        <pc:sldMkLst>
          <pc:docMk/>
          <pc:sldMk cId="2494766486" sldId="543"/>
        </pc:sldMkLst>
        <pc:spChg chg="mod">
          <ac:chgData name="Forrester, Jeffrey" userId="6ba1022f-7673-4f6a-9d05-fd2c9f8497c3" providerId="ADAL" clId="{2DA4F651-3B24-4FE2-8678-6B06C298D455}" dt="2021-07-21T19:12:29.552" v="131" actId="1035"/>
          <ac:spMkLst>
            <pc:docMk/>
            <pc:sldMk cId="2494766486" sldId="543"/>
            <ac:spMk id="6" creationId="{2760B600-31FC-45FE-818A-0F4A9F814558}"/>
          </ac:spMkLst>
        </pc:spChg>
        <pc:spChg chg="mod">
          <ac:chgData name="Forrester, Jeffrey" userId="6ba1022f-7673-4f6a-9d05-fd2c9f8497c3" providerId="ADAL" clId="{2DA4F651-3B24-4FE2-8678-6B06C298D455}" dt="2021-07-21T19:12:29.552" v="131" actId="1035"/>
          <ac:spMkLst>
            <pc:docMk/>
            <pc:sldMk cId="2494766486" sldId="543"/>
            <ac:spMk id="8" creationId="{46639AA4-995F-4AB3-9291-2986D997FF77}"/>
          </ac:spMkLst>
        </pc:spChg>
        <pc:spChg chg="del">
          <ac:chgData name="Forrester, Jeffrey" userId="6ba1022f-7673-4f6a-9d05-fd2c9f8497c3" providerId="ADAL" clId="{2DA4F651-3B24-4FE2-8678-6B06C298D455}" dt="2021-07-20T15:04:06.139" v="125" actId="478"/>
          <ac:spMkLst>
            <pc:docMk/>
            <pc:sldMk cId="2494766486" sldId="543"/>
            <ac:spMk id="9" creationId="{7511BA8B-9C43-4B5E-ABC3-343BC1203F02}"/>
          </ac:spMkLst>
        </pc:spChg>
        <pc:spChg chg="del">
          <ac:chgData name="Forrester, Jeffrey" userId="6ba1022f-7673-4f6a-9d05-fd2c9f8497c3" providerId="ADAL" clId="{2DA4F651-3B24-4FE2-8678-6B06C298D455}" dt="2021-07-20T15:04:07.970" v="126" actId="478"/>
          <ac:spMkLst>
            <pc:docMk/>
            <pc:sldMk cId="2494766486" sldId="543"/>
            <ac:spMk id="11" creationId="{7B8072AC-7293-47B2-AC72-05C78B7BCFEE}"/>
          </ac:spMkLst>
        </pc:sp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2494766486" sldId="543"/>
            <ac:picMk id="3" creationId="{EB6C3071-8406-4372-945D-EE7ACD29100A}"/>
          </ac:picMkLst>
        </pc:picChg>
        <pc:picChg chg="mod">
          <ac:chgData name="Forrester, Jeffrey" userId="6ba1022f-7673-4f6a-9d05-fd2c9f8497c3" providerId="ADAL" clId="{2DA4F651-3B24-4FE2-8678-6B06C298D455}" dt="2021-07-21T19:12:29.552" v="131" actId="1035"/>
          <ac:picMkLst>
            <pc:docMk/>
            <pc:sldMk cId="2494766486" sldId="543"/>
            <ac:picMk id="10" creationId="{9D6CC73D-611E-49F4-8965-8F68C397DC37}"/>
          </ac:picMkLst>
        </pc:picChg>
        <pc:picChg chg="mod">
          <ac:chgData name="Forrester, Jeffrey" userId="6ba1022f-7673-4f6a-9d05-fd2c9f8497c3" providerId="ADAL" clId="{2DA4F651-3B24-4FE2-8678-6B06C298D455}" dt="2021-07-21T19:12:29.552" v="131" actId="1035"/>
          <ac:picMkLst>
            <pc:docMk/>
            <pc:sldMk cId="2494766486" sldId="543"/>
            <ac:picMk id="12" creationId="{0AFA28ED-4B46-4BE2-88B6-45AEFCEC10F7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2494766486" sldId="543"/>
            <ac:inkMk id="2" creationId="{91D79B42-31D9-4A4A-9E0B-A338D15CF843}"/>
          </ac:inkMkLst>
        </pc:inkChg>
      </pc:sldChg>
      <pc:sldChg chg="delSp modSp mod modAnim">
        <pc:chgData name="Forrester, Jeffrey" userId="6ba1022f-7673-4f6a-9d05-fd2c9f8497c3" providerId="ADAL" clId="{2DA4F651-3B24-4FE2-8678-6B06C298D455}" dt="2021-07-20T15:00:58.355" v="119" actId="1038"/>
        <pc:sldMkLst>
          <pc:docMk/>
          <pc:sldMk cId="3904009113" sldId="544"/>
        </pc:sldMkLst>
        <pc:spChg chg="mod">
          <ac:chgData name="Forrester, Jeffrey" userId="6ba1022f-7673-4f6a-9d05-fd2c9f8497c3" providerId="ADAL" clId="{2DA4F651-3B24-4FE2-8678-6B06C298D455}" dt="2021-07-20T15:00:54.465" v="106" actId="1035"/>
          <ac:spMkLst>
            <pc:docMk/>
            <pc:sldMk cId="3904009113" sldId="544"/>
            <ac:spMk id="11" creationId="{1928A31F-940C-4464-A0F9-11C1ED8F7519}"/>
          </ac:spMkLst>
        </pc:sp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3904009113" sldId="544"/>
            <ac:picMk id="3" creationId="{AADCEA0D-7B66-47CE-AEC7-070FDF2292E0}"/>
          </ac:picMkLst>
        </pc:picChg>
        <pc:picChg chg="mod">
          <ac:chgData name="Forrester, Jeffrey" userId="6ba1022f-7673-4f6a-9d05-fd2c9f8497c3" providerId="ADAL" clId="{2DA4F651-3B24-4FE2-8678-6B06C298D455}" dt="2021-07-20T15:00:58.355" v="119" actId="1038"/>
          <ac:picMkLst>
            <pc:docMk/>
            <pc:sldMk cId="3904009113" sldId="544"/>
            <ac:picMk id="6" creationId="{A9E7D054-CE8B-4559-9916-DA199FBFCBB4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3904009113" sldId="544"/>
            <ac:inkMk id="2" creationId="{5637DBBC-25BA-4B74-A061-34AD75B8B5B5}"/>
          </ac:inkMkLst>
        </pc:inkChg>
      </pc:sldChg>
      <pc:sldChg chg="delSp modSp mod modTransition modAnim">
        <pc:chgData name="Forrester, Jeffrey" userId="6ba1022f-7673-4f6a-9d05-fd2c9f8497c3" providerId="ADAL" clId="{2DA4F651-3B24-4FE2-8678-6B06C298D455}" dt="2021-07-20T14:53:01.347" v="42" actId="404"/>
        <pc:sldMkLst>
          <pc:docMk/>
          <pc:sldMk cId="384874939" sldId="545"/>
        </pc:sldMkLst>
        <pc:spChg chg="mod">
          <ac:chgData name="Forrester, Jeffrey" userId="6ba1022f-7673-4f6a-9d05-fd2c9f8497c3" providerId="ADAL" clId="{2DA4F651-3B24-4FE2-8678-6B06C298D455}" dt="2021-07-20T14:52:53.109" v="40" actId="1036"/>
          <ac:spMkLst>
            <pc:docMk/>
            <pc:sldMk cId="384874939" sldId="545"/>
            <ac:spMk id="55298" creationId="{00000000-0000-0000-0000-000000000000}"/>
          </ac:spMkLst>
        </pc:spChg>
        <pc:spChg chg="mod">
          <ac:chgData name="Forrester, Jeffrey" userId="6ba1022f-7673-4f6a-9d05-fd2c9f8497c3" providerId="ADAL" clId="{2DA4F651-3B24-4FE2-8678-6B06C298D455}" dt="2021-07-20T14:53:01.347" v="42" actId="404"/>
          <ac:spMkLst>
            <pc:docMk/>
            <pc:sldMk cId="384874939" sldId="545"/>
            <ac:spMk id="55299" creationId="{00000000-0000-0000-0000-000000000000}"/>
          </ac:spMkLst>
        </pc:spChg>
        <pc:graphicFrameChg chg="mod">
          <ac:chgData name="Forrester, Jeffrey" userId="6ba1022f-7673-4f6a-9d05-fd2c9f8497c3" providerId="ADAL" clId="{2DA4F651-3B24-4FE2-8678-6B06C298D455}" dt="2021-07-20T14:52:49.729" v="38" actId="1037"/>
          <ac:graphicFrameMkLst>
            <pc:docMk/>
            <pc:sldMk cId="384874939" sldId="545"/>
            <ac:graphicFrameMk id="3" creationId="{00000000-0000-0000-0000-000000000000}"/>
          </ac:graphicFrameMkLst>
        </pc:graphicFrameChg>
        <pc:picChg chg="del">
          <ac:chgData name="Forrester, Jeffrey" userId="6ba1022f-7673-4f6a-9d05-fd2c9f8497c3" providerId="ADAL" clId="{2DA4F651-3B24-4FE2-8678-6B06C298D455}" dt="2021-07-20T14:52:06.029" v="1"/>
          <ac:picMkLst>
            <pc:docMk/>
            <pc:sldMk cId="384874939" sldId="545"/>
            <ac:picMk id="6" creationId="{679D9C02-5CED-4A33-95FE-F81F9D7775FF}"/>
          </ac:picMkLst>
        </pc:picChg>
        <pc:inkChg chg="del">
          <ac:chgData name="Forrester, Jeffrey" userId="6ba1022f-7673-4f6a-9d05-fd2c9f8497c3" providerId="ADAL" clId="{2DA4F651-3B24-4FE2-8678-6B06C298D455}" dt="2021-07-20T14:52:06.029" v="1"/>
          <ac:inkMkLst>
            <pc:docMk/>
            <pc:sldMk cId="384874939" sldId="545"/>
            <ac:inkMk id="5" creationId="{51F69CAA-DCCC-48F3-B545-611C93792C60}"/>
          </ac:inkMkLst>
        </pc:ink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711221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8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C4C0E25-BB05-493C-B814-0ACEE3D7CE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00805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B159DD-BDB8-4490-A5F8-790979D6E1F5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51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9C6F99-6522-404E-963C-8A34CA230DC6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1294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7166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4ED2E8-DF03-4B6F-9D5F-166986BC9EF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013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4ED2E8-DF03-4B6F-9D5F-166986BC9EF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951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4ED2E8-DF03-4B6F-9D5F-166986BC9EF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653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B09C38-6D94-4230-94B9-BDF7268957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6E816F-C97E-428F-97F9-6813A8B4E4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23E29E4-2237-49B3-B651-6926155B34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F4384C-A9AC-4DC6-B59A-9CD3186F29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956BB72-CA02-4EC3-A95C-F8A7B2D395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2FE9A-DDCB-4D9E-9A3C-6155BAB7F1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915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AE3B5-86F7-4F74-A893-229D539384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56918-C248-4785-AC74-DC9AC8750B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61D8CB-1362-42F5-BC29-AA748422E2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4CFA0F-AF79-4421-AE0C-B7B149A903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BAA0A-E99E-4C74-9EF2-F82E94111A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430223-5E05-4813-BB7A-90703C36BD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6D5A8-052F-4B6E-9831-9CBA8D007A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88EF8E4B-20CA-4179-8765-3866C02141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9.w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0.bin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2.png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tags" Target="../tags/tag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wmf"/><Relationship Id="rId2" Type="http://schemas.openxmlformats.org/officeDocument/2006/relationships/tags" Target="../tags/tag1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9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14525/library/graphics/help/as.character" TargetMode="External"/><Relationship Id="rId2" Type="http://schemas.openxmlformats.org/officeDocument/2006/relationships/hyperlink" Target="http://127.0.0.1:14525/library/graphics/help/xy.coords" TargetMode="Externa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7665"/>
            <a:ext cx="8229600" cy="1070756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ying Distributions: 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tative Variable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654" y="1245627"/>
            <a:ext cx="8665198" cy="543660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300" dirty="0"/>
              <a:t>When a variable is quantitative, there are no natural categories. </a:t>
            </a:r>
            <a:endParaRPr lang="en-US" sz="1000" dirty="0"/>
          </a:p>
          <a:p>
            <a:pPr marL="0" indent="0" eaLnBrk="1" hangingPunct="1">
              <a:buNone/>
            </a:pPr>
            <a:endParaRPr lang="en-US" sz="2300" u="sng" dirty="0"/>
          </a:p>
          <a:p>
            <a:pPr marL="0" indent="0" eaLnBrk="1" hangingPunct="1">
              <a:buNone/>
            </a:pPr>
            <a:r>
              <a:rPr lang="en-US" sz="2300" u="sng" dirty="0"/>
              <a:t>Example</a:t>
            </a:r>
            <a:r>
              <a:rPr lang="en-US" sz="2300" dirty="0"/>
              <a:t>: Consider the data </a:t>
            </a:r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1000" dirty="0"/>
          </a:p>
          <a:p>
            <a:pPr marL="0" indent="0" eaLnBrk="1" hangingPunct="1">
              <a:buNone/>
            </a:pPr>
            <a:r>
              <a:rPr lang="en-US" sz="2300" dirty="0"/>
              <a:t>giving the particulate emissions for 65 vehicles in grams per gallon.</a:t>
            </a:r>
            <a:endParaRPr lang="en-US" sz="1000" dirty="0"/>
          </a:p>
          <a:p>
            <a:pPr marL="0" indent="0" eaLnBrk="1" hangingPunct="1">
              <a:buNone/>
            </a:pPr>
            <a:endParaRPr lang="en-US" sz="1200" dirty="0"/>
          </a:p>
          <a:p>
            <a:pPr marL="0" indent="0" eaLnBrk="1" hangingPunct="1">
              <a:buNone/>
            </a:pPr>
            <a:r>
              <a:rPr lang="en-US" sz="2300" dirty="0"/>
              <a:t>The maximum value is 6.64, while the minimum value is 0.25.</a:t>
            </a:r>
          </a:p>
          <a:p>
            <a:pPr marL="0" indent="0" eaLnBrk="1" hangingPunct="1">
              <a:buNone/>
            </a:pPr>
            <a:endParaRPr lang="en-US" sz="1050" dirty="0"/>
          </a:p>
          <a:p>
            <a:pPr marL="0" indent="0" eaLnBrk="1" hangingPunct="1">
              <a:buNone/>
            </a:pPr>
            <a:r>
              <a:rPr lang="en-US" sz="2300" dirty="0"/>
              <a:t>How are the values distributed?</a:t>
            </a:r>
          </a:p>
          <a:p>
            <a:pPr eaLnBrk="1" hangingPunct="1"/>
            <a:endParaRPr lang="en-US" sz="23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8841685"/>
              </p:ext>
            </p:extLst>
          </p:nvPr>
        </p:nvGraphicFramePr>
        <p:xfrm>
          <a:off x="601444" y="2741658"/>
          <a:ext cx="7924800" cy="952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8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4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4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0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6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4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8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6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6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6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6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0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3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6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2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6.5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0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4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3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4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8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5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3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8749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7787"/>
            <a:ext cx="8229600" cy="1070756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ying Distributions: 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32" y="1195932"/>
            <a:ext cx="8568711" cy="543660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300" dirty="0"/>
              <a:t>When a variable is quantitative, there are no natural categories. One strategy is to divide the range of the data into </a:t>
            </a:r>
            <a:r>
              <a:rPr lang="en-US" sz="2300" b="1" i="1" dirty="0"/>
              <a:t>classes </a:t>
            </a:r>
            <a:r>
              <a:rPr lang="en-US" sz="2300" dirty="0"/>
              <a:t>that cover all the values that are observed.</a:t>
            </a:r>
          </a:p>
          <a:p>
            <a:pPr marL="0" indent="0" eaLnBrk="1" hangingPunct="1">
              <a:buNone/>
            </a:pPr>
            <a:endParaRPr lang="en-US" sz="1000" dirty="0"/>
          </a:p>
          <a:p>
            <a:pPr marL="0" indent="0" eaLnBrk="1" hangingPunct="1">
              <a:buNone/>
            </a:pPr>
            <a:r>
              <a:rPr lang="en-US" sz="2300" u="sng" dirty="0"/>
              <a:t>Example</a:t>
            </a:r>
            <a:r>
              <a:rPr lang="en-US" sz="2300" dirty="0"/>
              <a:t>: Recall the data </a:t>
            </a:r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1000" dirty="0"/>
          </a:p>
          <a:p>
            <a:pPr marL="0" indent="0" eaLnBrk="1" hangingPunct="1">
              <a:buNone/>
            </a:pPr>
            <a:r>
              <a:rPr lang="en-US" sz="2300" dirty="0"/>
              <a:t>giving the particulate emissions for 65 vehicles in grams per gallon.</a:t>
            </a:r>
            <a:endParaRPr lang="en-US" sz="1000" dirty="0"/>
          </a:p>
          <a:p>
            <a:pPr marL="0" indent="0" eaLnBrk="1" hangingPunct="1">
              <a:buNone/>
            </a:pPr>
            <a:endParaRPr lang="en-US" sz="1200" dirty="0"/>
          </a:p>
          <a:p>
            <a:pPr marL="0" indent="0" eaLnBrk="1" hangingPunct="1">
              <a:buNone/>
            </a:pPr>
            <a:r>
              <a:rPr lang="en-US" sz="2300" dirty="0"/>
              <a:t>The maximum value is 6.64, while the minimum value is 0.25.</a:t>
            </a:r>
          </a:p>
          <a:p>
            <a:pPr marL="0" indent="0" eaLnBrk="1" hangingPunct="1">
              <a:buNone/>
            </a:pPr>
            <a:endParaRPr lang="en-US" sz="1200" dirty="0"/>
          </a:p>
          <a:p>
            <a:pPr marL="0" indent="0" eaLnBrk="1" hangingPunct="1">
              <a:buNone/>
            </a:pPr>
            <a:r>
              <a:rPr lang="en-US" sz="2300" dirty="0"/>
              <a:t>How are the values distributed?</a:t>
            </a:r>
          </a:p>
          <a:p>
            <a:pPr eaLnBrk="1" hangingPunct="1"/>
            <a:endParaRPr lang="en-US" sz="23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762000" y="3248980"/>
          <a:ext cx="7924800" cy="952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8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4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4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0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6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4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8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6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6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6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6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0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3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6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2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6.5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0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4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3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8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5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3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8995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809"/>
    </mc:Choice>
    <mc:Fallback xmlns="">
      <p:transition spd="slow" advTm="55809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28"/>
            <a:ext cx="8229600" cy="688915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osing the Classe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23528" y="818311"/>
            <a:ext cx="8640960" cy="3264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2000" b="0" kern="0" dirty="0"/>
              <a:t>Requirements for Choosing Classes </a:t>
            </a:r>
          </a:p>
          <a:p>
            <a:pPr marL="0" indent="0" eaLnBrk="1" hangingPunct="1">
              <a:buFontTx/>
              <a:buNone/>
            </a:pPr>
            <a:endParaRPr lang="en-US" sz="500" b="0" kern="0" dirty="0"/>
          </a:p>
          <a:p>
            <a:pPr eaLnBrk="1" hangingPunct="1"/>
            <a:r>
              <a:rPr lang="en-US" sz="2000" b="0" kern="0" dirty="0"/>
              <a:t>Every observation must fall into one of the classes</a:t>
            </a:r>
          </a:p>
          <a:p>
            <a:pPr eaLnBrk="1" hangingPunct="1"/>
            <a:r>
              <a:rPr lang="en-US" sz="2000" b="0" kern="0" dirty="0"/>
              <a:t>The classes must not overlap</a:t>
            </a:r>
          </a:p>
          <a:p>
            <a:pPr eaLnBrk="1" hangingPunct="1"/>
            <a:r>
              <a:rPr lang="en-US" sz="2000" b="0" kern="0" dirty="0"/>
              <a:t>Classes of equal width</a:t>
            </a:r>
          </a:p>
          <a:p>
            <a:pPr eaLnBrk="1" hangingPunct="1"/>
            <a:r>
              <a:rPr lang="en-US" sz="2000" b="0" kern="0" dirty="0"/>
              <a:t>There must be no gaps between classes, </a:t>
            </a:r>
            <a:r>
              <a:rPr lang="en-US" sz="2000" kern="0" dirty="0"/>
              <a:t>even if there are no observations in a class, it is included in the frequency distribution</a:t>
            </a:r>
          </a:p>
          <a:p>
            <a:pPr marL="0" indent="0" eaLnBrk="1" hangingPunct="1">
              <a:buFontTx/>
              <a:buNone/>
            </a:pPr>
            <a:endParaRPr lang="en-US" sz="1600" b="0" u="sng" kern="0" dirty="0"/>
          </a:p>
          <a:p>
            <a:pPr marL="0" indent="0" eaLnBrk="1" hangingPunct="1">
              <a:buFontTx/>
              <a:buNone/>
            </a:pPr>
            <a:endParaRPr lang="en-US" sz="2000" b="0" kern="0" dirty="0"/>
          </a:p>
          <a:p>
            <a:pPr marL="0" indent="0" eaLnBrk="1" hangingPunct="1">
              <a:buFontTx/>
              <a:buNone/>
            </a:pPr>
            <a:endParaRPr lang="en-US" sz="2000" b="0" kern="0" dirty="0"/>
          </a:p>
          <a:p>
            <a:pPr eaLnBrk="1" hangingPunct="1"/>
            <a:endParaRPr lang="en-US" sz="2000" b="0" kern="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9934465"/>
              </p:ext>
            </p:extLst>
          </p:nvPr>
        </p:nvGraphicFramePr>
        <p:xfrm>
          <a:off x="1314580" y="3629649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62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7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las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requenc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elative Frequenc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.00-0.99     [0, 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3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.00-1.99     [1,</a:t>
                      </a:r>
                      <a:r>
                        <a:rPr lang="en-US" baseline="0" dirty="0"/>
                        <a:t> 2)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.00-2.99     [2, 3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6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.00-3.99     [3, 4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.00-4.99     [4, 5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4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.00-5.99     [5, 6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.00-6.99     [6, 7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9851" y="3158198"/>
            <a:ext cx="5928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lative Frequency Distribution of Particulate Data</a:t>
            </a:r>
          </a:p>
        </p:txBody>
      </p:sp>
    </p:spTree>
    <p:extLst>
      <p:ext uri="{BB962C8B-B14F-4D97-AF65-F5344CB8AC3E}">
        <p14:creationId xmlns:p14="http://schemas.microsoft.com/office/powerpoint/2010/main" val="146205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2925"/>
    </mc:Choice>
    <mc:Fallback xmlns="">
      <p:transition spd="slow" advTm="132925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361"/>
            <a:ext cx="8229600" cy="762000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Histogram of Age</a:t>
            </a:r>
          </a:p>
        </p:txBody>
      </p:sp>
      <p:graphicFrame>
        <p:nvGraphicFramePr>
          <p:cNvPr id="191569" name="Group 81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51769646"/>
              </p:ext>
            </p:extLst>
          </p:nvPr>
        </p:nvGraphicFramePr>
        <p:xfrm>
          <a:off x="1022123" y="1478411"/>
          <a:ext cx="6772048" cy="1828800"/>
        </p:xfrm>
        <a:graphic>
          <a:graphicData uri="http://schemas.openxmlformats.org/drawingml/2006/table">
            <a:tbl>
              <a:tblPr/>
              <a:tblGrid>
                <a:gridCol w="1563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66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89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933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all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# Observa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portion/Percent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30, 35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0 = 0.05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 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35, 4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/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/20 = 0.10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 1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40, 45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///////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/20 = 0.40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 4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45, 5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//////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/20 = 0.35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 3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50, 55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/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/20 = 0.10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 1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91546" name="Picture 58"/>
          <p:cNvPicPr>
            <a:picLocks noGrp="1" noChangeAspect="1" noChangeArrowheads="1"/>
          </p:cNvPicPr>
          <p:nvPr>
            <p:ph sz="quarter" idx="2"/>
          </p:nvPr>
        </p:nvPicPr>
        <p:blipFill rotWithShape="1">
          <a:blip r:embed="rId2" cstate="print"/>
          <a:srcRect t="7652"/>
          <a:stretch/>
        </p:blipFill>
        <p:spPr>
          <a:xfrm>
            <a:off x="718464" y="3466220"/>
            <a:ext cx="3040743" cy="2265240"/>
          </a:xfrm>
          <a:noFill/>
          <a:ln/>
        </p:spPr>
      </p:pic>
      <p:pic>
        <p:nvPicPr>
          <p:cNvPr id="191553" name="Picture 65"/>
          <p:cNvPicPr>
            <a:picLocks noGrp="1" noChangeAspect="1" noChangeArrowheads="1"/>
          </p:cNvPicPr>
          <p:nvPr>
            <p:ph sz="quarter" idx="3"/>
          </p:nvPr>
        </p:nvPicPr>
        <p:blipFill rotWithShape="1">
          <a:blip r:embed="rId3" cstate="print"/>
          <a:srcRect t="7326"/>
          <a:stretch/>
        </p:blipFill>
        <p:spPr>
          <a:xfrm>
            <a:off x="4831422" y="3548412"/>
            <a:ext cx="3177720" cy="2315029"/>
          </a:xfrm>
          <a:noFill/>
          <a:ln/>
        </p:spPr>
      </p:pic>
      <p:sp>
        <p:nvSpPr>
          <p:cNvPr id="191560" name="Text Box 72"/>
          <p:cNvSpPr txBox="1">
            <a:spLocks noChangeArrowheads="1"/>
          </p:cNvSpPr>
          <p:nvPr/>
        </p:nvSpPr>
        <p:spPr bwMode="auto">
          <a:xfrm rot="16200000">
            <a:off x="-232508" y="4213008"/>
            <a:ext cx="13877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Frequency</a:t>
            </a:r>
          </a:p>
        </p:txBody>
      </p:sp>
      <p:sp>
        <p:nvSpPr>
          <p:cNvPr id="191561" name="Text Box 73"/>
          <p:cNvSpPr txBox="1">
            <a:spLocks noChangeArrowheads="1"/>
          </p:cNvSpPr>
          <p:nvPr/>
        </p:nvSpPr>
        <p:spPr bwMode="auto">
          <a:xfrm rot="16200000">
            <a:off x="3495710" y="4305192"/>
            <a:ext cx="2191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Relative Frequency</a:t>
            </a:r>
          </a:p>
        </p:txBody>
      </p:sp>
      <p:sp>
        <p:nvSpPr>
          <p:cNvPr id="191570" name="Text Box 82"/>
          <p:cNvSpPr txBox="1">
            <a:spLocks noChangeArrowheads="1"/>
          </p:cNvSpPr>
          <p:nvPr/>
        </p:nvSpPr>
        <p:spPr bwMode="auto">
          <a:xfrm>
            <a:off x="411612" y="1018457"/>
            <a:ext cx="8195359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45,  41,  51,  46,  47,  42,  43,  50,  39,  32,  41,  44,  47,  49,  45,  42,  41,  40,  45,  37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1257" y="695752"/>
            <a:ext cx="8680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following is a histogram of the 20 ages of the attendees of an academic conferenc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741299-F85B-4B92-85A2-DA61F62EA23B}"/>
              </a:ext>
            </a:extLst>
          </p:cNvPr>
          <p:cNvSpPr txBox="1"/>
          <p:nvPr/>
        </p:nvSpPr>
        <p:spPr>
          <a:xfrm>
            <a:off x="637445" y="5990266"/>
            <a:ext cx="80411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Both the Frequency and Relative Frequency histogram reveal the same shape of the distribution. </a:t>
            </a:r>
          </a:p>
        </p:txBody>
      </p:sp>
      <p:sp>
        <p:nvSpPr>
          <p:cNvPr id="12" name="Text Box 72">
            <a:extLst>
              <a:ext uri="{FF2B5EF4-FFF2-40B4-BE49-F238E27FC236}">
                <a16:creationId xmlns:a16="http://schemas.microsoft.com/office/drawing/2014/main" id="{D8AA8925-78AD-469C-AD99-ADD7D72F6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2576" y="5497405"/>
            <a:ext cx="6276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 dirty="0"/>
              <a:t>Age</a:t>
            </a:r>
          </a:p>
        </p:txBody>
      </p:sp>
      <p:sp>
        <p:nvSpPr>
          <p:cNvPr id="13" name="Text Box 72">
            <a:extLst>
              <a:ext uri="{FF2B5EF4-FFF2-40B4-BE49-F238E27FC236}">
                <a16:creationId xmlns:a16="http://schemas.microsoft.com/office/drawing/2014/main" id="{2C2A471F-3FF6-4D78-BB82-885055A94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6566" y="5660079"/>
            <a:ext cx="6276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 dirty="0"/>
              <a:t>Ag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24"/>
    </mc:Choice>
    <mc:Fallback xmlns="">
      <p:transition spd="slow" advTm="13032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Istogram is no bar chart - Y U No | Meme Generator">
            <a:extLst>
              <a:ext uri="{FF2B5EF4-FFF2-40B4-BE49-F238E27FC236}">
                <a16:creationId xmlns:a16="http://schemas.microsoft.com/office/drawing/2014/main" id="{BACD0257-D2F3-4783-84C1-2F70E6FDD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656" y="1078992"/>
            <a:ext cx="6266688" cy="4700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2965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24"/>
    </mc:Choice>
    <mc:Fallback xmlns="">
      <p:transition spd="slow" advTm="13032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id="{7399AA8E-4025-485B-AF0F-695C1D01E5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881063"/>
            <a:ext cx="4762500" cy="509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9173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24"/>
    </mc:Choice>
    <mc:Fallback xmlns="">
      <p:transition spd="slow" advTm="130324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0081"/>
            <a:ext cx="8229600" cy="762000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ing the Number of Class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5480108"/>
            <a:ext cx="6731876" cy="728961"/>
          </a:xfrm>
        </p:spPr>
        <p:txBody>
          <a:bodyPr/>
          <a:lstStyle/>
          <a:p>
            <a:r>
              <a:rPr lang="en-US" sz="2400" u="sng" dirty="0"/>
              <a:t>A good rule of thumb is number of classes </a:t>
            </a:r>
            <a:r>
              <a:rPr lang="en-US" sz="2400" dirty="0"/>
              <a:t>≈</a:t>
            </a:r>
            <a:r>
              <a:rPr lang="en-US" sz="2400" u="sng" dirty="0"/>
              <a:t> </a:t>
            </a:r>
          </a:p>
          <a:p>
            <a:endParaRPr lang="en-US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252536" y="-101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91114"/>
              </p:ext>
            </p:extLst>
          </p:nvPr>
        </p:nvGraphicFramePr>
        <p:xfrm>
          <a:off x="6909112" y="5480108"/>
          <a:ext cx="412546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41300" imgH="228600" progId="Equation.3">
                  <p:embed/>
                </p:oleObj>
              </mc:Choice>
              <mc:Fallback>
                <p:oleObj name="Equation" r:id="rId3" imgW="24130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112" y="5480108"/>
                        <a:ext cx="412546" cy="396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>
            <a:extLst>
              <a:ext uri="{FF2B5EF4-FFF2-40B4-BE49-F238E27FC236}">
                <a16:creationId xmlns:a16="http://schemas.microsoft.com/office/drawing/2014/main" id="{BB0A7186-16B2-4BCA-A239-C00B889BC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235" y="918619"/>
            <a:ext cx="4267095" cy="4446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5269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981"/>
    </mc:Choice>
    <mc:Fallback xmlns="">
      <p:transition spd="slow" advTm="141981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 bwMode="auto">
          <a:xfrm>
            <a:off x="313254" y="35571"/>
            <a:ext cx="8471284" cy="69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 of Particulate Data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2689230"/>
              </p:ext>
            </p:extLst>
          </p:nvPr>
        </p:nvGraphicFramePr>
        <p:xfrm>
          <a:off x="1988028" y="768008"/>
          <a:ext cx="4932548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7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1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3532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las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requenc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lative Frequenc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0.00-0.99     [0, 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3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1.00-1.99     [1,</a:t>
                      </a:r>
                      <a:r>
                        <a:rPr lang="en-US" sz="1400" baseline="0" dirty="0"/>
                        <a:t> 2)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4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2.00-2.99     [2, 3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6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3.00-3.99     [3, 4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4.00-4.99     [4, 5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4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5.00-5.99     [5, 6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6.00-6.99     [6, 7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2DBA315-48B6-4540-A464-1435452DB9C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443" b="2917"/>
          <a:stretch/>
        </p:blipFill>
        <p:spPr>
          <a:xfrm>
            <a:off x="392674" y="3889499"/>
            <a:ext cx="4067014" cy="290037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DE258A5-83CD-48D1-ABFC-14047B5082A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443" b="2917"/>
          <a:stretch/>
        </p:blipFill>
        <p:spPr>
          <a:xfrm>
            <a:off x="4757142" y="3900362"/>
            <a:ext cx="4062204" cy="289694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A0D46D3-D6B3-453B-BCE7-2C332352EE92}"/>
              </a:ext>
            </a:extLst>
          </p:cNvPr>
          <p:cNvSpPr/>
          <p:nvPr/>
        </p:nvSpPr>
        <p:spPr>
          <a:xfrm>
            <a:off x="246815" y="3298172"/>
            <a:ext cx="83145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ist(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ticulate,cex.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cex.axis=1.2,col="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ghtgray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Particulate (g/gal)")</a:t>
            </a:r>
          </a:p>
        </p:txBody>
      </p:sp>
    </p:spTree>
    <p:extLst>
      <p:ext uri="{BB962C8B-B14F-4D97-AF65-F5344CB8AC3E}">
        <p14:creationId xmlns:p14="http://schemas.microsoft.com/office/powerpoint/2010/main" val="282495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5819"/>
    </mc:Choice>
    <mc:Fallback xmlns="">
      <p:transition spd="slow" advTm="125819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98D862-7E22-486D-B3E8-696A3ADE4FD2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724236" y="669618"/>
            <a:ext cx="7408257" cy="47625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 the classes using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breaks</a:t>
            </a:r>
            <a:endParaRPr 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5C508FE-1AF4-440A-83E1-16825595A4DD}"/>
              </a:ext>
            </a:extLst>
          </p:cNvPr>
          <p:cNvSpPr txBox="1">
            <a:spLocks/>
          </p:cNvSpPr>
          <p:nvPr/>
        </p:nvSpPr>
        <p:spPr bwMode="auto">
          <a:xfrm>
            <a:off x="313254" y="35571"/>
            <a:ext cx="8471284" cy="69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 of Particulate Dat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CCD0174-7BDF-40FD-B916-3CB8CB9AFE70}"/>
              </a:ext>
            </a:extLst>
          </p:cNvPr>
          <p:cNvSpPr/>
          <p:nvPr/>
        </p:nvSpPr>
        <p:spPr>
          <a:xfrm>
            <a:off x="264702" y="1212405"/>
            <a:ext cx="870127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ist(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ticulate,cex.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cex.axis=1.2,col="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ghtgray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breaks=seq(0,7,.5)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Particulate (g/gal)")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ox(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7292CE5-61A8-46F7-B430-EEA69EA4A9C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919" b="2535"/>
          <a:stretch/>
        </p:blipFill>
        <p:spPr>
          <a:xfrm>
            <a:off x="2454765" y="1725339"/>
            <a:ext cx="4303844" cy="362415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928A31F-940C-4464-A0F9-11C1ED8F7519}"/>
              </a:ext>
            </a:extLst>
          </p:cNvPr>
          <p:cNvSpPr txBox="1"/>
          <p:nvPr/>
        </p:nvSpPr>
        <p:spPr>
          <a:xfrm>
            <a:off x="380326" y="5415060"/>
            <a:ext cx="8701273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Above, the command </a:t>
            </a:r>
            <a:r>
              <a:rPr lang="en-US" sz="2000" b="0" dirty="0">
                <a:latin typeface="Courier New" panose="02070309020205020404" pitchFamily="49" charset="0"/>
                <a:cs typeface="Courier New" panose="02070309020205020404" pitchFamily="49" charset="0"/>
              </a:rPr>
              <a:t>seq(0,7,.5)</a:t>
            </a:r>
            <a:r>
              <a:rPr lang="en-US" sz="2000" b="0" dirty="0"/>
              <a:t>creates the vector with the sequence</a:t>
            </a:r>
          </a:p>
          <a:p>
            <a:endParaRPr lang="en-US" sz="700" b="0" dirty="0"/>
          </a:p>
          <a:p>
            <a:r>
              <a:rPr lang="en-US" sz="2000" b="0" dirty="0"/>
              <a:t>	    (0, 0.5, 1, 1.5, 2, 2.5, 3, 3.5, 4, 4.5, 5, 5.5, 6, 6.5, 7)</a:t>
            </a:r>
          </a:p>
          <a:p>
            <a:endParaRPr lang="en-US" sz="800" b="0" dirty="0"/>
          </a:p>
          <a:p>
            <a:r>
              <a:rPr lang="en-US" sz="2000" b="0" dirty="0"/>
              <a:t>which is used for the endpoints of the histogram classes.</a:t>
            </a:r>
          </a:p>
        </p:txBody>
      </p:sp>
    </p:spTree>
    <p:extLst>
      <p:ext uri="{BB962C8B-B14F-4D97-AF65-F5344CB8AC3E}">
        <p14:creationId xmlns:p14="http://schemas.microsoft.com/office/powerpoint/2010/main" val="137845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415"/>
    </mc:Choice>
    <mc:Fallback xmlns="">
      <p:transition spd="slow" advTm="162415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98D862-7E22-486D-B3E8-696A3ADE4FD2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724236" y="660382"/>
            <a:ext cx="7408257" cy="47625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 the classes using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breaks</a:t>
            </a:r>
            <a:endParaRPr 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5C508FE-1AF4-440A-83E1-16825595A4DD}"/>
              </a:ext>
            </a:extLst>
          </p:cNvPr>
          <p:cNvSpPr txBox="1">
            <a:spLocks/>
          </p:cNvSpPr>
          <p:nvPr/>
        </p:nvSpPr>
        <p:spPr bwMode="auto">
          <a:xfrm>
            <a:off x="313254" y="35571"/>
            <a:ext cx="8471284" cy="69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 of Particulate Dat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CCD0174-7BDF-40FD-B916-3CB8CB9AFE70}"/>
              </a:ext>
            </a:extLst>
          </p:cNvPr>
          <p:cNvSpPr/>
          <p:nvPr/>
        </p:nvSpPr>
        <p:spPr>
          <a:xfrm>
            <a:off x="264702" y="1184697"/>
            <a:ext cx="802955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ist(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ticulate,breaks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4,col="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ghtgray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Particulate (g/gal)"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.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cex.axis=1.3)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ox(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28A31F-940C-4464-A0F9-11C1ED8F7519}"/>
              </a:ext>
            </a:extLst>
          </p:cNvPr>
          <p:cNvSpPr txBox="1"/>
          <p:nvPr/>
        </p:nvSpPr>
        <p:spPr>
          <a:xfrm>
            <a:off x="232550" y="5616151"/>
            <a:ext cx="873595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Above, the command setting breaks to 14 tells R we would like 14 classes.</a:t>
            </a:r>
          </a:p>
          <a:p>
            <a:r>
              <a:rPr lang="en-US" sz="2000" b="0" u="sng" dirty="0"/>
              <a:t>Note</a:t>
            </a:r>
            <a:r>
              <a:rPr lang="en-US" sz="2000" b="0" dirty="0"/>
              <a:t>: when an integer is used in the 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breaks</a:t>
            </a:r>
            <a:r>
              <a:rPr lang="en-US" sz="2000" b="0" dirty="0"/>
              <a:t> argument, the number is taken as a suggestion only, and the breakpoints will be set to “pretty” values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E7D054-CE8B-4559-9916-DA199FBFCB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2852" y="1749286"/>
            <a:ext cx="4615912" cy="3815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009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465"/>
    </mc:Choice>
    <mc:Fallback xmlns="">
      <p:transition spd="slow" advTm="83465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1462"/>
            <a:ext cx="8229600" cy="762000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s for Discret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872717"/>
            <a:ext cx="8784976" cy="208823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When the data are discrete, we can construct a frequency distribution in which </a:t>
            </a:r>
            <a:r>
              <a:rPr lang="en-US" sz="2000" u="sng" dirty="0"/>
              <a:t>each possible value of the variable forms a class</a:t>
            </a:r>
            <a:r>
              <a:rPr lang="en-US" sz="2000" dirty="0"/>
              <a:t>.</a:t>
            </a:r>
          </a:p>
          <a:p>
            <a:pPr lvl="1"/>
            <a:r>
              <a:rPr lang="en-US" sz="2000" dirty="0"/>
              <a:t>Each rectangle represents one value of the variable</a:t>
            </a:r>
          </a:p>
          <a:p>
            <a:pPr lvl="1"/>
            <a:r>
              <a:rPr lang="en-US" sz="2000" dirty="0"/>
              <a:t>Rectangles are just wide enough to touch</a:t>
            </a:r>
          </a:p>
          <a:p>
            <a:pPr lvl="2"/>
            <a:r>
              <a:rPr lang="en-US" sz="1600" u="sng" dirty="0"/>
              <a:t>This tells you on the spot that what you have is in fact </a:t>
            </a:r>
            <a:r>
              <a:rPr lang="en-US" sz="1600" u="sng" dirty="0">
                <a:highlight>
                  <a:srgbClr val="FFFF00"/>
                </a:highlight>
              </a:rPr>
              <a:t>a </a:t>
            </a:r>
            <a:r>
              <a:rPr lang="en-US" sz="1600" u="sng" dirty="0" err="1">
                <a:highlight>
                  <a:srgbClr val="FFFF00"/>
                </a:highlight>
              </a:rPr>
              <a:t>barplot</a:t>
            </a:r>
            <a:r>
              <a:rPr lang="en-US" sz="1600" u="sng" dirty="0">
                <a:highlight>
                  <a:srgbClr val="FFFF00"/>
                </a:highlight>
              </a:rPr>
              <a:t>!!</a:t>
            </a:r>
          </a:p>
          <a:p>
            <a:pPr lvl="2"/>
            <a:r>
              <a:rPr lang="en-US" sz="1600" u="sng" dirty="0"/>
              <a:t>You can create such graphs as </a:t>
            </a:r>
            <a:r>
              <a:rPr lang="en-US" sz="1600" u="sng" dirty="0" err="1"/>
              <a:t>barplots</a:t>
            </a:r>
            <a:r>
              <a:rPr lang="en-US" sz="1600" u="sng" dirty="0"/>
              <a:t> in R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CA67BA-FF71-49AA-B6BF-57F66F1AE61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6" t="13690" r="18622" b="9338"/>
          <a:stretch/>
        </p:blipFill>
        <p:spPr bwMode="auto">
          <a:xfrm>
            <a:off x="258143" y="3894392"/>
            <a:ext cx="4148460" cy="281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5" t="14235" r="19756" b="9769"/>
          <a:stretch/>
        </p:blipFill>
        <p:spPr bwMode="auto">
          <a:xfrm>
            <a:off x="4789661" y="3867357"/>
            <a:ext cx="4127314" cy="281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 rot="16200000">
            <a:off x="-346721" y="4942790"/>
            <a:ext cx="102944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dirty="0"/>
              <a:t>Frequency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 rot="16200000">
            <a:off x="3778994" y="5052560"/>
            <a:ext cx="172675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dirty="0"/>
              <a:t>Relative Frequency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015921" y="6394931"/>
            <a:ext cx="5822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Hits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8526293" y="6408040"/>
            <a:ext cx="5822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Hits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44384" y="2976186"/>
            <a:ext cx="8584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/>
              <a:t>Example:</a:t>
            </a:r>
            <a:r>
              <a:rPr lang="en-US" altLang="en-US" sz="2000" b="0" dirty="0"/>
              <a:t> Below are the frequency and relative frequency histograms for the number of hits in a 9-inning game for 19,383 baseball games.</a:t>
            </a:r>
          </a:p>
        </p:txBody>
      </p:sp>
    </p:spTree>
    <p:extLst>
      <p:ext uri="{BB962C8B-B14F-4D97-AF65-F5344CB8AC3E}">
        <p14:creationId xmlns:p14="http://schemas.microsoft.com/office/powerpoint/2010/main" val="2913954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7827"/>
    </mc:Choice>
    <mc:Fallback xmlns="">
      <p:transition spd="slow" advTm="197827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24" y="174762"/>
            <a:ext cx="9127376" cy="762000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</a:rPr>
              <a:t>Graphical Methods: Quantitative Variables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idx="1"/>
          </p:nvPr>
        </p:nvSpPr>
        <p:spPr>
          <a:xfrm>
            <a:off x="310727" y="4430950"/>
            <a:ext cx="8229600" cy="1558882"/>
          </a:xfrm>
        </p:spPr>
        <p:txBody>
          <a:bodyPr/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Stem-and-Leaf Displays</a:t>
            </a:r>
          </a:p>
          <a:p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otplots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Histograms</a:t>
            </a: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661018" y="1939732"/>
            <a:ext cx="7746031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0" dirty="0"/>
              <a:t>   Overall shape of the data set (e.g., symmetric or skewed)</a:t>
            </a:r>
          </a:p>
          <a:p>
            <a:pPr>
              <a:buFont typeface="Wingdings" pitchFamily="2" charset="2"/>
              <a:buChar char="Ø"/>
            </a:pPr>
            <a:r>
              <a:rPr lang="en-US" sz="2000" b="0" dirty="0"/>
              <a:t>   Presence of gaps in the data set</a:t>
            </a:r>
          </a:p>
          <a:p>
            <a:pPr>
              <a:buFont typeface="Wingdings" pitchFamily="2" charset="2"/>
              <a:buChar char="Ø"/>
            </a:pPr>
            <a:r>
              <a:rPr lang="en-US" sz="2000" b="0" dirty="0"/>
              <a:t>   Number and location of peaks (modes) in the data set</a:t>
            </a:r>
          </a:p>
          <a:p>
            <a:pPr>
              <a:buFont typeface="Wingdings" pitchFamily="2" charset="2"/>
              <a:buChar char="Ø"/>
            </a:pPr>
            <a:r>
              <a:rPr lang="en-US" sz="2000" b="0" dirty="0"/>
              <a:t>   Presence of outliers</a:t>
            </a:r>
          </a:p>
          <a:p>
            <a:pPr>
              <a:buFont typeface="Wingdings" pitchFamily="2" charset="2"/>
              <a:buChar char="Ø"/>
            </a:pPr>
            <a:r>
              <a:rPr lang="en-US" sz="2000" b="0" dirty="0"/>
              <a:t>   Identification of a representative value and the extent of spread</a:t>
            </a: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277354" y="969023"/>
            <a:ext cx="83010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Graphical Methods often convey important information about the structure of the data set including: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39290" y="3820046"/>
            <a:ext cx="8301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Some single variable graphical methods include:</a:t>
            </a:r>
          </a:p>
        </p:txBody>
      </p:sp>
    </p:spTree>
    <p:extLst>
      <p:ext uri="{BB962C8B-B14F-4D97-AF65-F5344CB8AC3E}">
        <p14:creationId xmlns:p14="http://schemas.microsoft.com/office/powerpoint/2010/main" val="77732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6329"/>
    </mc:Choice>
    <mc:Fallback xmlns="">
      <p:transition spd="slow" advTm="96329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860" y="62522"/>
            <a:ext cx="8229600" cy="762000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pes of Dis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8648" y="890195"/>
          <a:ext cx="2736958" cy="184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Graph" r:id="rId3" imgW="5486400" imgH="3657600" progId="MtbGraph.Document.16">
                  <p:embed/>
                </p:oleObj>
              </mc:Choice>
              <mc:Fallback>
                <p:oleObj name="Graph" r:id="rId3" imgW="5486400" imgH="3657600" progId="MtbGraph.Document.16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648" y="890195"/>
                        <a:ext cx="2736958" cy="1847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7659" y="2852518"/>
          <a:ext cx="2766054" cy="183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Graph" r:id="rId5" imgW="5486400" imgH="3657600" progId="MtbGraph.Document.16">
                  <p:embed/>
                </p:oleObj>
              </mc:Choice>
              <mc:Fallback>
                <p:oleObj name="Graph" r:id="rId5" imgW="5486400" imgH="3657600" progId="MtbGraph.Document.16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659" y="2852518"/>
                        <a:ext cx="2766054" cy="1836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9552" y="4821829"/>
          <a:ext cx="2795150" cy="186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Graph" r:id="rId7" imgW="5486400" imgH="3657600" progId="MtbGraph.Document.16">
                  <p:embed/>
                </p:oleObj>
              </mc:Choice>
              <mc:Fallback>
                <p:oleObj name="Graph" r:id="rId7" imgW="5486400" imgH="3657600" progId="MtbGraph.Document.16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4821829"/>
                        <a:ext cx="2795150" cy="1863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067944" y="1106846"/>
            <a:ext cx="475252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0" dirty="0"/>
              <a:t>A histogram is </a:t>
            </a:r>
            <a:r>
              <a:rPr lang="en-US" altLang="en-US" sz="2000" i="1" dirty="0"/>
              <a:t>symmetric</a:t>
            </a:r>
            <a:r>
              <a:rPr lang="en-US" altLang="en-US" sz="2000" b="0" dirty="0"/>
              <a:t> if its right half is a mirror image of its left half.</a:t>
            </a:r>
          </a:p>
          <a:p>
            <a:endParaRPr lang="en-US" altLang="en-US" sz="400" b="0" dirty="0"/>
          </a:p>
          <a:p>
            <a:r>
              <a:rPr lang="en-US" altLang="en-US" sz="2000" b="0" dirty="0"/>
              <a:t>− Rarely perfectly symmetric, many are</a:t>
            </a:r>
          </a:p>
          <a:p>
            <a:r>
              <a:rPr lang="en-US" altLang="en-US" sz="2000" b="0" dirty="0"/>
              <a:t>   </a:t>
            </a:r>
            <a:r>
              <a:rPr lang="en-US" altLang="en-US" sz="2000" b="0" i="1" dirty="0"/>
              <a:t>approximately</a:t>
            </a:r>
            <a:r>
              <a:rPr lang="en-US" altLang="en-US" sz="2000" b="0" dirty="0"/>
              <a:t> symmetric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086050" y="5201468"/>
            <a:ext cx="4752528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0" dirty="0"/>
              <a:t>A histogram is </a:t>
            </a:r>
            <a:r>
              <a:rPr lang="en-US" altLang="en-US" sz="2000" i="1" dirty="0"/>
              <a:t>skewed to the left </a:t>
            </a:r>
            <a:r>
              <a:rPr lang="en-US" altLang="en-US" sz="2000" b="0" dirty="0"/>
              <a:t>if it has a long left-hand tail.</a:t>
            </a:r>
          </a:p>
          <a:p>
            <a:endParaRPr lang="en-US" altLang="en-US" sz="500" b="0" dirty="0"/>
          </a:p>
          <a:p>
            <a:r>
              <a:rPr lang="en-US" altLang="en-US" sz="2000" b="0" dirty="0"/>
              <a:t>− Also called </a:t>
            </a:r>
            <a:r>
              <a:rPr lang="en-US" altLang="en-US" sz="2000" b="0" i="1" dirty="0"/>
              <a:t>negatively skewed</a:t>
            </a:r>
            <a:r>
              <a:rPr lang="en-US" altLang="en-US" sz="2000" b="0" dirty="0"/>
              <a:t>.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067944" y="3150439"/>
            <a:ext cx="4618856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0" dirty="0"/>
              <a:t>A histogram is </a:t>
            </a:r>
            <a:r>
              <a:rPr lang="en-US" altLang="en-US" sz="2000" i="1" dirty="0"/>
              <a:t>skewed to the right </a:t>
            </a:r>
            <a:r>
              <a:rPr lang="en-US" altLang="en-US" sz="2000" b="0" dirty="0"/>
              <a:t>if it has a long right-hand tail.</a:t>
            </a:r>
          </a:p>
          <a:p>
            <a:endParaRPr lang="en-US" altLang="en-US" sz="500" b="0" dirty="0"/>
          </a:p>
          <a:p>
            <a:r>
              <a:rPr lang="en-US" altLang="en-US" sz="2000" b="0" dirty="0"/>
              <a:t>− Also called </a:t>
            </a:r>
            <a:r>
              <a:rPr lang="en-US" altLang="en-US" sz="2000" b="0" i="1" dirty="0"/>
              <a:t>positively skewed</a:t>
            </a:r>
            <a:r>
              <a:rPr lang="en-US" altLang="en-US" sz="2000" b="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00370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4527"/>
    </mc:Choice>
    <mc:Fallback xmlns="">
      <p:transition spd="slow" advTm="134527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26" y="46116"/>
            <a:ext cx="8229600" cy="762000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705376"/>
            <a:ext cx="8687086" cy="2920962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A peak, or high point, of a histogram is referred to as a </a:t>
            </a:r>
            <a:r>
              <a:rPr lang="en-US" sz="2400" b="1" i="1" dirty="0"/>
              <a:t>mode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endParaRPr lang="en-US" sz="200" dirty="0"/>
          </a:p>
          <a:p>
            <a:pPr marL="457200" lvl="1" indent="0">
              <a:buNone/>
            </a:pPr>
            <a:r>
              <a:rPr lang="en-US" sz="2200" dirty="0"/>
              <a:t>− A histogram is </a:t>
            </a:r>
            <a:r>
              <a:rPr lang="en-US" sz="2200" b="1" i="1" dirty="0"/>
              <a:t>unimodal</a:t>
            </a:r>
            <a:r>
              <a:rPr lang="en-US" sz="2200" dirty="0"/>
              <a:t> if it has only one mode and </a:t>
            </a:r>
          </a:p>
          <a:p>
            <a:pPr marL="457200" lvl="1" indent="0">
              <a:buNone/>
            </a:pPr>
            <a:r>
              <a:rPr lang="en-US" sz="2200" b="1" i="1" dirty="0"/>
              <a:t>  bimodal</a:t>
            </a:r>
            <a:r>
              <a:rPr lang="en-US" sz="2200" dirty="0"/>
              <a:t> if it has two distinct modes.</a:t>
            </a:r>
          </a:p>
          <a:p>
            <a:pPr marL="457200" lvl="1" indent="0">
              <a:buNone/>
            </a:pPr>
            <a:r>
              <a:rPr lang="en-US" sz="2200" dirty="0"/>
              <a:t>− A histogram can have three or more modes, but this is</a:t>
            </a:r>
          </a:p>
          <a:p>
            <a:pPr marL="457200" lvl="1" indent="0">
              <a:buNone/>
            </a:pPr>
            <a:r>
              <a:rPr lang="en-US" sz="2200" dirty="0"/>
              <a:t>   rarely seen in practice</a:t>
            </a:r>
          </a:p>
          <a:p>
            <a:pPr marL="457200" lvl="1" indent="0">
              <a:buNone/>
            </a:pPr>
            <a:r>
              <a:rPr lang="en-US" sz="2200" dirty="0"/>
              <a:t>− Modes often represent different populations within the group</a:t>
            </a:r>
          </a:p>
          <a:p>
            <a:pPr marL="0" indent="0">
              <a:buNone/>
            </a:pPr>
            <a:r>
              <a:rPr lang="en-US" sz="2000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06340"/>
              </p:ext>
            </p:extLst>
          </p:nvPr>
        </p:nvGraphicFramePr>
        <p:xfrm>
          <a:off x="547075" y="3454095"/>
          <a:ext cx="3637872" cy="242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Graph" r:id="rId4" imgW="5486400" imgH="3657600" progId="MtbGraph.Document.16">
                  <p:embed/>
                </p:oleObj>
              </mc:Choice>
              <mc:Fallback>
                <p:oleObj name="Graph" r:id="rId4" imgW="5486400" imgH="3657600" progId="MtbGraph.Document.16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075" y="3454095"/>
                        <a:ext cx="3637872" cy="2425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7051" name="Picture 187">
            <a:extLst>
              <a:ext uri="{FF2B5EF4-FFF2-40B4-BE49-F238E27FC236}">
                <a16:creationId xmlns:a16="http://schemas.microsoft.com/office/drawing/2014/main" id="{E0F83E06-8694-4384-B948-B1875E5DB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366" y="3399690"/>
            <a:ext cx="3909745" cy="2806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A7EDDC3-CB03-4020-B08C-D124B39205C9}"/>
              </a:ext>
            </a:extLst>
          </p:cNvPr>
          <p:cNvSpPr/>
          <p:nvPr/>
        </p:nvSpPr>
        <p:spPr>
          <a:xfrm>
            <a:off x="386858" y="6254029"/>
            <a:ext cx="85881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 err="1">
                <a:solidFill>
                  <a:srgbClr val="222222"/>
                </a:solidFill>
                <a:latin typeface="Arial" panose="020B0604020202020204" pitchFamily="34" charset="0"/>
              </a:rPr>
              <a:t>Elvidge</a:t>
            </a:r>
            <a:r>
              <a:rPr lang="en-US" sz="1400" b="0" dirty="0">
                <a:solidFill>
                  <a:srgbClr val="222222"/>
                </a:solidFill>
                <a:latin typeface="Arial" panose="020B0604020202020204" pitchFamily="34" charset="0"/>
              </a:rPr>
              <a:t> CD, </a:t>
            </a:r>
            <a:r>
              <a:rPr lang="en-US" sz="1400" b="0" dirty="0" err="1">
                <a:solidFill>
                  <a:srgbClr val="222222"/>
                </a:solidFill>
                <a:latin typeface="Arial" panose="020B0604020202020204" pitchFamily="34" charset="0"/>
              </a:rPr>
              <a:t>Zhizhin</a:t>
            </a:r>
            <a:r>
              <a:rPr lang="en-US" sz="1400" b="0" dirty="0">
                <a:solidFill>
                  <a:srgbClr val="222222"/>
                </a:solidFill>
                <a:latin typeface="Arial" panose="020B0604020202020204" pitchFamily="34" charset="0"/>
              </a:rPr>
              <a:t> M, Baugh K, Hsu F-C, Ghosh T. Methods for Global Survey of Natural Gas Flaring from Visible Infrared Imaging Radiometer Suite Data. </a:t>
            </a:r>
            <a:r>
              <a:rPr lang="en-US" sz="1400" b="0" i="1" dirty="0">
                <a:solidFill>
                  <a:srgbClr val="222222"/>
                </a:solidFill>
                <a:latin typeface="Arial" panose="020B0604020202020204" pitchFamily="34" charset="0"/>
              </a:rPr>
              <a:t>Energies</a:t>
            </a:r>
            <a:r>
              <a:rPr lang="en-US" sz="1400" b="0" dirty="0">
                <a:solidFill>
                  <a:srgbClr val="222222"/>
                </a:solidFill>
                <a:latin typeface="Arial" panose="020B0604020202020204" pitchFamily="34" charset="0"/>
              </a:rPr>
              <a:t>. 2016; 9(1):14.</a:t>
            </a:r>
            <a:endParaRPr lang="en-US" sz="1400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643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0762"/>
    </mc:Choice>
    <mc:Fallback xmlns="">
      <p:transition spd="slow" advTm="240762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60B600-31FC-45FE-818A-0F4A9F814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05469"/>
            <a:ext cx="2133600" cy="476250"/>
          </a:xfrm>
        </p:spPr>
        <p:txBody>
          <a:bodyPr/>
          <a:lstStyle/>
          <a:p>
            <a:fld id="{73F4384C-A9AC-4DC6-B59A-9CD3186F29E7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9B6554F-F1C6-4353-ABD1-BD0D02C0E9DC}"/>
              </a:ext>
            </a:extLst>
          </p:cNvPr>
          <p:cNvSpPr txBox="1">
            <a:spLocks/>
          </p:cNvSpPr>
          <p:nvPr/>
        </p:nvSpPr>
        <p:spPr bwMode="auto">
          <a:xfrm>
            <a:off x="457200" y="8897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Shapes of Distributions</a:t>
            </a:r>
            <a:endParaRPr lang="en-US" sz="36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6639AA4-995F-4AB3-9291-2986D997FF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87524" y="841483"/>
            <a:ext cx="8363272" cy="51054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What shape would you expect for the following distributions?</a:t>
            </a:r>
          </a:p>
          <a:p>
            <a:endParaRPr lang="en-US" sz="400" dirty="0"/>
          </a:p>
          <a:p>
            <a:pPr lvl="1"/>
            <a:r>
              <a:rPr lang="en-US" sz="2400" dirty="0"/>
              <a:t>Age at death of American citizens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pPr lvl="1"/>
            <a:r>
              <a:rPr lang="en-US" sz="2400" dirty="0"/>
              <a:t>Home prices in a metropolitan area?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endParaRPr lang="en-US" sz="2800" dirty="0"/>
          </a:p>
        </p:txBody>
      </p:sp>
      <p:pic>
        <p:nvPicPr>
          <p:cNvPr id="10" name="Picture 9" descr="Histogram of age at death showing a distribution with a large left-hand tail and a short right-hand tail [Ref. 1].">
            <a:extLst>
              <a:ext uri="{FF2B5EF4-FFF2-40B4-BE49-F238E27FC236}">
                <a16:creationId xmlns:a16="http://schemas.microsoft.com/office/drawing/2014/main" id="{9D6CC73D-611E-49F4-8965-8F68C397DC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8" t="14983" r="6272" b="9156"/>
          <a:stretch/>
        </p:blipFill>
        <p:spPr bwMode="auto">
          <a:xfrm>
            <a:off x="6276859" y="1833396"/>
            <a:ext cx="2288125" cy="2218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plot1_histogram">
            <a:extLst>
              <a:ext uri="{FF2B5EF4-FFF2-40B4-BE49-F238E27FC236}">
                <a16:creationId xmlns:a16="http://schemas.microsoft.com/office/drawing/2014/main" id="{0AFA28ED-4B46-4BE2-88B6-45AEFCEC10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8"/>
          <a:stretch/>
        </p:blipFill>
        <p:spPr bwMode="auto">
          <a:xfrm>
            <a:off x="4686491" y="4388154"/>
            <a:ext cx="4258725" cy="2292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9476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820"/>
    </mc:Choice>
    <mc:Fallback xmlns="">
      <p:transition spd="slow" advTm="1688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3044"/>
            <a:ext cx="8229600" cy="762000"/>
          </a:xfrm>
        </p:spPr>
        <p:txBody>
          <a:bodyPr/>
          <a:lstStyle/>
          <a:p>
            <a:pPr eaLnBrk="1" hangingPunct="1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about numerical summaries? Measures of Cen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88740"/>
            <a:ext cx="8351520" cy="410445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200" u="sng" dirty="0"/>
              <a:t>Definition</a:t>
            </a:r>
            <a:r>
              <a:rPr lang="en-US" sz="2200" dirty="0"/>
              <a:t>:</a:t>
            </a:r>
            <a:r>
              <a:rPr lang="en-US" sz="2200" b="1" i="1" dirty="0"/>
              <a:t> Measures of center</a:t>
            </a:r>
            <a:r>
              <a:rPr lang="en-US" sz="2200" dirty="0"/>
              <a:t> are numerical values that attempt to report in some sense the “middle” of a set of data.</a:t>
            </a:r>
          </a:p>
          <a:p>
            <a:pPr eaLnBrk="1" hangingPunct="1">
              <a:buFontTx/>
              <a:buNone/>
            </a:pPr>
            <a:endParaRPr lang="en-US" sz="1600" dirty="0"/>
          </a:p>
          <a:p>
            <a:pPr eaLnBrk="1" hangingPunct="1">
              <a:spcAft>
                <a:spcPts val="0"/>
              </a:spcAft>
              <a:buNone/>
            </a:pPr>
            <a:r>
              <a:rPr lang="en-US" sz="2200" b="1" u="sng" dirty="0"/>
              <a:t>Notation</a:t>
            </a:r>
            <a:r>
              <a:rPr lang="en-US" sz="2200" b="1" dirty="0"/>
              <a:t>:</a:t>
            </a:r>
          </a:p>
          <a:p>
            <a:pPr eaLnBrk="1" hangingPunct="1">
              <a:spcBef>
                <a:spcPct val="114000"/>
              </a:spcBef>
              <a:spcAft>
                <a:spcPts val="0"/>
              </a:spcAft>
              <a:buFontTx/>
              <a:buChar char=" "/>
            </a:pPr>
            <a:r>
              <a:rPr lang="en-US" sz="2600" dirty="0">
                <a:latin typeface="Symbol" pitchFamily="18" charset="2"/>
              </a:rPr>
              <a:t></a:t>
            </a:r>
            <a:r>
              <a:rPr lang="en-US" sz="2200" dirty="0"/>
              <a:t> 	denotes the </a:t>
            </a:r>
            <a:r>
              <a:rPr lang="en-US" sz="2200" i="1" dirty="0"/>
              <a:t>addition</a:t>
            </a:r>
            <a:r>
              <a:rPr lang="en-US" sz="2200" dirty="0"/>
              <a:t> (or </a:t>
            </a:r>
            <a:r>
              <a:rPr lang="en-US" sz="2200" i="1" dirty="0"/>
              <a:t>sum</a:t>
            </a:r>
            <a:r>
              <a:rPr lang="en-US" sz="2200" dirty="0"/>
              <a:t>) of a set of values</a:t>
            </a:r>
          </a:p>
          <a:p>
            <a:pPr eaLnBrk="1" hangingPunct="1">
              <a:spcBef>
                <a:spcPct val="45000"/>
              </a:spcBef>
              <a:spcAft>
                <a:spcPts val="0"/>
              </a:spcAft>
              <a:buFontTx/>
              <a:buChar char=" "/>
            </a:pP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dirty="0"/>
              <a:t> 	is the </a:t>
            </a:r>
            <a:r>
              <a:rPr lang="en-US" sz="2200" i="1" dirty="0"/>
              <a:t>variable</a:t>
            </a:r>
            <a:r>
              <a:rPr lang="en-US" sz="2200" dirty="0"/>
              <a:t> used to represent individual data values</a:t>
            </a:r>
          </a:p>
          <a:p>
            <a:pPr eaLnBrk="1" hangingPunct="1">
              <a:spcBef>
                <a:spcPct val="45000"/>
              </a:spcBef>
              <a:spcAft>
                <a:spcPts val="600"/>
              </a:spcAft>
              <a:buFontTx/>
              <a:buChar char=" "/>
            </a:pPr>
            <a:r>
              <a:rPr lang="en-US" sz="2200" i="1" dirty="0">
                <a:latin typeface="Times New Roman" pitchFamily="18" charset="0"/>
              </a:rPr>
              <a:t>n</a:t>
            </a:r>
            <a:r>
              <a:rPr lang="en-US" sz="2200" dirty="0"/>
              <a:t> 	represents the number of data values in a </a:t>
            </a:r>
            <a:r>
              <a:rPr lang="en-US" sz="2200" i="1" dirty="0"/>
              <a:t>sample</a:t>
            </a:r>
          </a:p>
          <a:p>
            <a:pPr eaLnBrk="1" hangingPunct="1">
              <a:spcBef>
                <a:spcPct val="45000"/>
              </a:spcBef>
              <a:spcAft>
                <a:spcPts val="600"/>
              </a:spcAft>
              <a:buFontTx/>
              <a:buChar char=" "/>
            </a:pPr>
            <a:r>
              <a:rPr lang="en-US" sz="2200" i="1" dirty="0">
                <a:latin typeface="Times New Roman" pitchFamily="18" charset="0"/>
              </a:rPr>
              <a:t>N</a:t>
            </a:r>
            <a:r>
              <a:rPr lang="en-US" sz="2200" dirty="0"/>
              <a:t>	represents the number of data values in a </a:t>
            </a:r>
            <a:r>
              <a:rPr lang="en-US" sz="2200" i="1" dirty="0"/>
              <a:t>population</a:t>
            </a:r>
          </a:p>
          <a:p>
            <a:pPr eaLnBrk="1" hangingPunct="1">
              <a:buFontTx/>
              <a:buNone/>
            </a:pPr>
            <a:endParaRPr lang="en-US" sz="2200" b="1" u="sng" dirty="0"/>
          </a:p>
        </p:txBody>
      </p:sp>
      <p:sp>
        <p:nvSpPr>
          <p:cNvPr id="2" name="TextBox 1"/>
          <p:cNvSpPr txBox="1"/>
          <p:nvPr/>
        </p:nvSpPr>
        <p:spPr>
          <a:xfrm>
            <a:off x="465111" y="5304110"/>
            <a:ext cx="7344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ist of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bers is denoted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3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se numbers is </a:t>
            </a:r>
            <a:r>
              <a:rPr lang="en-US" sz="2300" dirty="0" err="1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3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5089"/>
    </mc:Choice>
    <mc:Fallback xmlns="">
      <p:transition spd="slow" advTm="255089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173668"/>
            <a:ext cx="8229600" cy="639763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s of Center</a:t>
            </a:r>
            <a:endParaRPr lang="en-US" b="1" dirty="0">
              <a:latin typeface="Times New Roman" pitchFamily="18" charset="0"/>
            </a:endParaRP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97688" y="1032581"/>
          <a:ext cx="17033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016000" imgH="228600" progId="Equation.3">
                  <p:embed/>
                </p:oleObj>
              </mc:Choice>
              <mc:Fallback>
                <p:oleObj name="Equation" r:id="rId4" imgW="1016000" imgH="228600" progId="Equation.3">
                  <p:embed/>
                  <p:pic>
                    <p:nvPicPr>
                      <p:cNvPr id="614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688" y="1032581"/>
                        <a:ext cx="170338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71574" y="2138812"/>
          <a:ext cx="646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342751" imgH="431613" progId="Equation.3">
                  <p:embed/>
                </p:oleObj>
              </mc:Choice>
              <mc:Fallback>
                <p:oleObj name="Equation" r:id="rId6" imgW="342751" imgH="431613" progId="Equation.3">
                  <p:embed/>
                  <p:pic>
                    <p:nvPicPr>
                      <p:cNvPr id="6151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574" y="2138812"/>
                        <a:ext cx="6461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3000" y="4104129"/>
          <a:ext cx="825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93529" imgH="431613" progId="Equation.DSMT4">
                  <p:embed/>
                </p:oleObj>
              </mc:Choice>
              <mc:Fallback>
                <p:oleObj name="Equation" r:id="rId8" imgW="393529" imgH="431613" progId="Equation.DSMT4">
                  <p:embed/>
                  <p:pic>
                    <p:nvPicPr>
                      <p:cNvPr id="6154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04129"/>
                        <a:ext cx="825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98465" y="992190"/>
            <a:ext cx="40973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Suppose we want to add up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numbers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66488" y="1754190"/>
            <a:ext cx="300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We write this compactly as </a:t>
            </a:r>
          </a:p>
        </p:txBody>
      </p:sp>
      <p:graphicFrame>
        <p:nvGraphicFramePr>
          <p:cNvPr id="6156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43000" y="5849250"/>
          <a:ext cx="1625706" cy="86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812447" imgH="431613" progId="Equation.DSMT4">
                  <p:embed/>
                </p:oleObj>
              </mc:Choice>
              <mc:Fallback>
                <p:oleObj name="Equation" r:id="rId10" imgW="812447" imgH="431613" progId="Equation.DSMT4">
                  <p:embed/>
                  <p:pic>
                    <p:nvPicPr>
                      <p:cNvPr id="6156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9250"/>
                        <a:ext cx="1625706" cy="864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81000" y="351562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Find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rot="10800000" flipV="1">
            <a:off x="5036460" y="1886853"/>
            <a:ext cx="551543" cy="3338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10800000">
            <a:off x="5377549" y="2547254"/>
            <a:ext cx="861326" cy="6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10800000">
            <a:off x="5072745" y="2852052"/>
            <a:ext cx="529770" cy="326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4333875" y="2554515"/>
            <a:ext cx="484870" cy="29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4165602" y="2873825"/>
            <a:ext cx="638631" cy="3628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417288" y="5438731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Find</a:t>
            </a: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1FC270ED-E39B-4A92-8452-458257398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3" y="1658027"/>
            <a:ext cx="32642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</a:rPr>
              <a:t>upper limit </a:t>
            </a:r>
            <a:r>
              <a:rPr lang="en-US" sz="2000" dirty="0">
                <a:latin typeface="Times New Roman" pitchFamily="18" charset="0"/>
              </a:rPr>
              <a:t>of the summation</a:t>
            </a: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D5B65CDA-3B00-4108-BAC6-93E1D264E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9678" y="3036323"/>
            <a:ext cx="32209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</a:rPr>
              <a:t>lower limit </a:t>
            </a:r>
            <a:r>
              <a:rPr lang="en-US" sz="2000" dirty="0">
                <a:latin typeface="Times New Roman" pitchFamily="18" charset="0"/>
              </a:rPr>
              <a:t>of the summation</a:t>
            </a:r>
          </a:p>
        </p:txBody>
      </p:sp>
      <p:sp>
        <p:nvSpPr>
          <p:cNvPr id="19" name="Text Box 15">
            <a:extLst>
              <a:ext uri="{FF2B5EF4-FFF2-40B4-BE49-F238E27FC236}">
                <a16:creationId xmlns:a16="http://schemas.microsoft.com/office/drawing/2014/main" id="{87ACB037-2EAD-47E4-92B0-83C7BE918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8140" y="3182175"/>
            <a:ext cx="22605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</a:rPr>
              <a:t>index</a:t>
            </a:r>
            <a:r>
              <a:rPr lang="en-US" sz="2000" dirty="0">
                <a:latin typeface="Times New Roman" pitchFamily="18" charset="0"/>
              </a:rPr>
              <a:t> of summation</a:t>
            </a:r>
          </a:p>
        </p:txBody>
      </p:sp>
      <p:sp>
        <p:nvSpPr>
          <p:cNvPr id="21" name="Text Box 15">
            <a:extLst>
              <a:ext uri="{FF2B5EF4-FFF2-40B4-BE49-F238E27FC236}">
                <a16:creationId xmlns:a16="http://schemas.microsoft.com/office/drawing/2014/main" id="{6E05A1F9-EBF4-4B8B-A8A3-7B03887B0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120" y="2345678"/>
            <a:ext cx="13724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means sum</a:t>
            </a:r>
          </a:p>
        </p:txBody>
      </p:sp>
      <p:sp>
        <p:nvSpPr>
          <p:cNvPr id="23" name="Text Box 15">
            <a:extLst>
              <a:ext uri="{FF2B5EF4-FFF2-40B4-BE49-F238E27FC236}">
                <a16:creationId xmlns:a16="http://schemas.microsoft.com/office/drawing/2014/main" id="{D309A585-89E2-46DE-A380-2E628E538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4493" y="2344664"/>
            <a:ext cx="7521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erms</a:t>
            </a:r>
          </a:p>
        </p:txBody>
      </p:sp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9322E824-080B-4A42-8DC1-3281B288D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775" y="4338656"/>
          <a:ext cx="2635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257120" imgH="177480" progId="Equation.DSMT4">
                  <p:embed/>
                </p:oleObj>
              </mc:Choice>
              <mc:Fallback>
                <p:oleObj name="Equation" r:id="rId12" imgW="1257120" imgH="177480" progId="Equation.DSMT4">
                  <p:embed/>
                  <p:pic>
                    <p:nvPicPr>
                      <p:cNvPr id="24" name="Object 10">
                        <a:extLst>
                          <a:ext uri="{FF2B5EF4-FFF2-40B4-BE49-F238E27FC236}">
                            <a16:creationId xmlns:a16="http://schemas.microsoft.com/office/drawing/2014/main" id="{9322E824-080B-4A42-8DC1-3281B288DF2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775" y="4338656"/>
                        <a:ext cx="26352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>
            <a:extLst>
              <a:ext uri="{FF2B5EF4-FFF2-40B4-BE49-F238E27FC236}">
                <a16:creationId xmlns:a16="http://schemas.microsoft.com/office/drawing/2014/main" id="{F9E53CF0-C6A0-441B-9EC2-672B4D420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8143" y="6033033"/>
          <a:ext cx="492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2463480" imgH="228600" progId="Equation.DSMT4">
                  <p:embed/>
                </p:oleObj>
              </mc:Choice>
              <mc:Fallback>
                <p:oleObj name="Equation" r:id="rId14" imgW="2463480" imgH="228600" progId="Equation.DSMT4">
                  <p:embed/>
                  <p:pic>
                    <p:nvPicPr>
                      <p:cNvPr id="26" name="Object 12">
                        <a:extLst>
                          <a:ext uri="{FF2B5EF4-FFF2-40B4-BE49-F238E27FC236}">
                            <a16:creationId xmlns:a16="http://schemas.microsoft.com/office/drawing/2014/main" id="{F9E53CF0-C6A0-441B-9EC2-672B4D4200E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143" y="6033033"/>
                        <a:ext cx="492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236"/>
    </mc:Choice>
    <mc:Fallback xmlns="">
      <p:transition spd="slow" advTm="1422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When You Need to Find the Center of a Dataset Median Mean Mode Allow Us to  Introduce Ourselves Stats | Mean Meme on ME.ME">
            <a:extLst>
              <a:ext uri="{FF2B5EF4-FFF2-40B4-BE49-F238E27FC236}">
                <a16:creationId xmlns:a16="http://schemas.microsoft.com/office/drawing/2014/main" id="{7312415D-C336-4E4E-A69A-82FD5F768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605" y="898398"/>
            <a:ext cx="5361445" cy="5061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53133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236"/>
    </mc:Choice>
    <mc:Fallback xmlns="">
      <p:transition spd="slow" advTm="142236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450" y="226721"/>
            <a:ext cx="8229600" cy="762000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n</a:t>
            </a:r>
          </a:p>
        </p:txBody>
      </p:sp>
      <p:sp>
        <p:nvSpPr>
          <p:cNvPr id="10" name="Oval 9"/>
          <p:cNvSpPr/>
          <p:nvPr/>
        </p:nvSpPr>
        <p:spPr>
          <a:xfrm>
            <a:off x="2151721" y="5773469"/>
            <a:ext cx="252028" cy="25202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91781" y="5773469"/>
            <a:ext cx="252028" cy="25202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392081" y="5773469"/>
            <a:ext cx="252028" cy="25202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71901" y="5768706"/>
            <a:ext cx="252028" cy="25202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827685" y="5881481"/>
            <a:ext cx="52565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281448" y="5873470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817135" y="5873470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339853" y="5881481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898965" y="5881481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419973" y="5881481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974885" y="5876718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517045" y="5881481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Down Arrow 23"/>
          <p:cNvSpPr/>
          <p:nvPr/>
        </p:nvSpPr>
        <p:spPr>
          <a:xfrm rot="10800000">
            <a:off x="3554722" y="5917485"/>
            <a:ext cx="145903" cy="408740"/>
          </a:xfrm>
          <a:prstGeom prst="downArrow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/>
          </a:p>
        </p:txBody>
      </p:sp>
      <p:sp>
        <p:nvSpPr>
          <p:cNvPr id="29" name="TextBox 28"/>
          <p:cNvSpPr txBox="1"/>
          <p:nvPr/>
        </p:nvSpPr>
        <p:spPr>
          <a:xfrm>
            <a:off x="2142390" y="603242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02923" y="601845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90198" y="604175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5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88911" y="604175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7</a:t>
            </a:r>
          </a:p>
        </p:txBody>
      </p:sp>
      <p:graphicFrame>
        <p:nvGraphicFramePr>
          <p:cNvPr id="2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01171" y="6347058"/>
          <a:ext cx="948043" cy="35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171" y="6347058"/>
                        <a:ext cx="948043" cy="35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3">
                <a:extLst>
                  <a:ext uri="{FF2B5EF4-FFF2-40B4-BE49-F238E27FC236}">
                    <a16:creationId xmlns:a16="http://schemas.microsoft.com/office/drawing/2014/main" id="{F3ED61D1-EDA3-0AC9-95B7-3D6194143450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160748"/>
                <a:ext cx="8229600" cy="3645768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2000" u="sng" dirty="0"/>
                  <a:t>Definition</a:t>
                </a:r>
                <a:r>
                  <a:rPr lang="en-US" sz="2000" dirty="0"/>
                  <a:t>: The </a:t>
                </a:r>
                <a:r>
                  <a:rPr lang="en-US" sz="2000" b="1" i="1" dirty="0"/>
                  <a:t>mean</a:t>
                </a:r>
                <a:r>
                  <a:rPr lang="en-US" sz="2000" dirty="0"/>
                  <a:t> is the ordinary arithmetic average, found by adding up the values and dividing by the number of observations.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sz="2000" dirty="0"/>
                  <a:t>The mean of a sample is denoted by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(pronounced “x-bar”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000" dirty="0"/>
                  <a:t>The population mean is denoted by the Greek letter </a:t>
                </a:r>
                <a:r>
                  <a:rPr lang="en-US" sz="2000" i="1" dirty="0">
                    <a:latin typeface="Symbol" panose="05050102010706020507" pitchFamily="18" charset="2"/>
                  </a:rPr>
                  <a:t>m</a:t>
                </a:r>
                <a:r>
                  <a:rPr lang="en-US" sz="2000" dirty="0"/>
                  <a:t>. (”mu”)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sz="2000" b="1" u="sng" dirty="0"/>
                  <a:t>Example</a:t>
                </a:r>
                <a:r>
                  <a:rPr lang="en-US" sz="2000" b="1" dirty="0"/>
                  <a:t>:  </a:t>
                </a:r>
                <a:r>
                  <a:rPr lang="en-US" dirty="0"/>
                  <a:t>4    7    2    1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dirty="0"/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endParaRPr lang="en-US" sz="2000" b="1" dirty="0"/>
              </a:p>
            </p:txBody>
          </p:sp>
        </mc:Choice>
        <mc:Fallback xmlns="">
          <p:sp>
            <p:nvSpPr>
              <p:cNvPr id="25" name="Rectangle 3">
                <a:extLst>
                  <a:ext uri="{FF2B5EF4-FFF2-40B4-BE49-F238E27FC236}">
                    <a16:creationId xmlns:a16="http://schemas.microsoft.com/office/drawing/2014/main" id="{F3ED61D1-EDA3-0AC9-95B7-3D61941434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160748"/>
                <a:ext cx="8229600" cy="3645768"/>
              </a:xfrm>
              <a:blipFill>
                <a:blip r:embed="rId7"/>
                <a:stretch>
                  <a:fillRect l="-772" t="-1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C5AF0D3A-4594-3C56-AFCB-9C3925F39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90" y="3884308"/>
          <a:ext cx="41354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1904760" imgH="431640" progId="Equation.DSMT4">
                  <p:embed/>
                </p:oleObj>
              </mc:Choice>
              <mc:Fallback>
                <p:oleObj name="Equation" r:id="rId8" imgW="1904760" imgH="43164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C5AF0D3A-4594-3C56-AFCB-9C3925F39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90" y="3884308"/>
                        <a:ext cx="41354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08006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268"/>
    </mc:Choice>
    <mc:Fallback xmlns="">
      <p:transition spd="slow" advTm="213268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69474" y="1655917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Mean Always the Center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97F7FB-930F-E71D-E037-CB3E97F6522F}"/>
              </a:ext>
            </a:extLst>
          </p:cNvPr>
          <p:cNvSpPr txBox="1"/>
          <p:nvPr/>
        </p:nvSpPr>
        <p:spPr>
          <a:xfrm>
            <a:off x="942278" y="2959854"/>
            <a:ext cx="708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an you think of a situation where the mean is not as “informative”?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9005"/>
    </mc:Choice>
    <mc:Fallback xmlns="">
      <p:transition spd="slow" advTm="249005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94" y="60797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Mean Always the Center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3504" y="4759283"/>
            <a:ext cx="8768717" cy="1231199"/>
          </a:xfrm>
        </p:spPr>
        <p:txBody>
          <a:bodyPr/>
          <a:lstStyle/>
          <a:p>
            <a:pPr eaLnBrk="1" hangingPunct="1"/>
            <a:r>
              <a:rPr lang="en-US" sz="2000" dirty="0"/>
              <a:t>The mean shifts towards an extreme observation. </a:t>
            </a:r>
          </a:p>
          <a:p>
            <a:pPr eaLnBrk="1" hangingPunct="1"/>
            <a:r>
              <a:rPr lang="en-US" sz="2000" dirty="0"/>
              <a:t>If a distribution appears skewed, we may wish to also report a more </a:t>
            </a:r>
            <a:r>
              <a:rPr lang="en-US" sz="2000" i="1" dirty="0"/>
              <a:t>resistant</a:t>
            </a:r>
            <a:r>
              <a:rPr lang="en-US" sz="2000" dirty="0"/>
              <a:t> measure of center.</a:t>
            </a:r>
          </a:p>
        </p:txBody>
      </p:sp>
      <p:sp>
        <p:nvSpPr>
          <p:cNvPr id="7179" name="Line 16"/>
          <p:cNvSpPr>
            <a:spLocks noChangeShapeType="1"/>
          </p:cNvSpPr>
          <p:nvPr/>
        </p:nvSpPr>
        <p:spPr bwMode="auto">
          <a:xfrm flipV="1">
            <a:off x="1852370" y="206155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Text Box 17"/>
          <p:cNvSpPr txBox="1">
            <a:spLocks noChangeArrowheads="1"/>
          </p:cNvSpPr>
          <p:nvPr/>
        </p:nvSpPr>
        <p:spPr bwMode="auto">
          <a:xfrm>
            <a:off x="1192526" y="2467602"/>
            <a:ext cx="15855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900" dirty="0"/>
              <a:t>Mean = 2.5</a:t>
            </a:r>
          </a:p>
        </p:txBody>
      </p:sp>
      <p:sp>
        <p:nvSpPr>
          <p:cNvPr id="7186" name="Line 24"/>
          <p:cNvSpPr>
            <a:spLocks noChangeShapeType="1"/>
          </p:cNvSpPr>
          <p:nvPr/>
        </p:nvSpPr>
        <p:spPr bwMode="auto">
          <a:xfrm flipV="1">
            <a:off x="5897878" y="204497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Text Box 25"/>
          <p:cNvSpPr txBox="1">
            <a:spLocks noChangeArrowheads="1"/>
          </p:cNvSpPr>
          <p:nvPr/>
        </p:nvSpPr>
        <p:spPr bwMode="auto">
          <a:xfrm>
            <a:off x="5238206" y="2408560"/>
            <a:ext cx="175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Mean = 3.17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8891" y="5977181"/>
            <a:ext cx="7776864" cy="400110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/>
              <a:t>Note</a:t>
            </a:r>
            <a:r>
              <a:rPr lang="en-US" sz="2000" dirty="0"/>
              <a:t>: The mean is not necessarily a “typical” value for the data set.</a:t>
            </a:r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1004608" y="1708335"/>
            <a:ext cx="186922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1523995" y="1370671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872341" y="1370671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>
            <a:off x="1336757" y="1714457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84763" y="1714454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026440" y="1714457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387913" y="1714454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179940" y="1753401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535627" y="1760761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895913" y="1760764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228880" y="1760586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57" name="Oval 56"/>
          <p:cNvSpPr/>
          <p:nvPr/>
        </p:nvSpPr>
        <p:spPr>
          <a:xfrm>
            <a:off x="1862813" y="1059138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172116" y="1368707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523995" y="1050429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2229087" y="1377416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Connector 60"/>
          <p:cNvCxnSpPr/>
          <p:nvPr/>
        </p:nvCxnSpPr>
        <p:spPr>
          <a:xfrm>
            <a:off x="4758009" y="1708137"/>
            <a:ext cx="3367094" cy="85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5273039" y="1366315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5621385" y="1366315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5085801" y="1710101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5433807" y="1710098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5775484" y="1710101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495496" y="1710098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4928984" y="1749045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284671" y="1756405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644957" y="1756408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7353881" y="1756230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72" name="Oval 71"/>
          <p:cNvSpPr/>
          <p:nvPr/>
        </p:nvSpPr>
        <p:spPr>
          <a:xfrm>
            <a:off x="5611857" y="1054782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4921160" y="1364351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5273039" y="1046073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336670" y="1373060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Connector 76"/>
          <p:cNvCxnSpPr/>
          <p:nvPr/>
        </p:nvCxnSpPr>
        <p:spPr>
          <a:xfrm>
            <a:off x="621432" y="3770615"/>
            <a:ext cx="82700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1136462" y="3428793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1484808" y="3428793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/>
          <p:nvPr/>
        </p:nvCxnSpPr>
        <p:spPr>
          <a:xfrm>
            <a:off x="949224" y="3772579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1297230" y="3772576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1638907" y="3772579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8427320" y="3772576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792407" y="3811523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48094" y="3818883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1508380" y="3818886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8216241" y="3833060"/>
            <a:ext cx="521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</a:t>
            </a:r>
          </a:p>
        </p:txBody>
      </p:sp>
      <p:sp>
        <p:nvSpPr>
          <p:cNvPr id="88" name="Oval 87"/>
          <p:cNvSpPr/>
          <p:nvPr/>
        </p:nvSpPr>
        <p:spPr>
          <a:xfrm>
            <a:off x="1475280" y="3117260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784583" y="3426829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136462" y="3108551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8268494" y="3435538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 flipV="1">
            <a:off x="2684033" y="3884557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Text Box 17"/>
          <p:cNvSpPr txBox="1">
            <a:spLocks noChangeArrowheads="1"/>
          </p:cNvSpPr>
          <p:nvPr/>
        </p:nvSpPr>
        <p:spPr bwMode="auto">
          <a:xfrm>
            <a:off x="2032898" y="4220929"/>
            <a:ext cx="15855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900" dirty="0"/>
              <a:t>Mean = 6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6829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9005"/>
    </mc:Choice>
    <mc:Fallback xmlns="">
      <p:transition spd="slow" advTm="249005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dia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60748"/>
            <a:ext cx="8532948" cy="5105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u="sng" dirty="0"/>
              <a:t>Definition</a:t>
            </a:r>
            <a:r>
              <a:rPr lang="en-US" sz="2400" dirty="0"/>
              <a:t>: The </a:t>
            </a:r>
            <a:r>
              <a:rPr lang="en-US" sz="2400" b="1" i="1" dirty="0"/>
              <a:t>median</a:t>
            </a:r>
            <a:r>
              <a:rPr lang="en-US" sz="2400" dirty="0"/>
              <a:t> is the “middle” observation (once the values are arranged in order)</a:t>
            </a:r>
          </a:p>
          <a:p>
            <a:pPr marL="457200" indent="-457200" eaLnBrk="1" hangingPunct="1"/>
            <a:endParaRPr lang="en-US" sz="2400" dirty="0"/>
          </a:p>
          <a:p>
            <a:pPr marL="0" indent="0" eaLnBrk="1" hangingPunct="1">
              <a:buNone/>
            </a:pPr>
            <a:r>
              <a:rPr lang="en-US" sz="2400" dirty="0"/>
              <a:t>To calculate the media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/>
              <a:t>, </a:t>
            </a:r>
            <a:r>
              <a:rPr lang="en-US" sz="2400" u="sng" dirty="0"/>
              <a:t>sort all observations from smallest to largest:</a:t>
            </a:r>
          </a:p>
          <a:p>
            <a:pPr marL="457200" indent="-457200" eaLnBrk="1" hangingPunct="1"/>
            <a:endParaRPr lang="en-US" sz="2400" dirty="0"/>
          </a:p>
          <a:p>
            <a:pPr marL="914400" lvl="1" indent="-457200" eaLnBrk="1" hangingPunct="1">
              <a:buFontTx/>
              <a:buAutoNum type="arabicPeriod"/>
            </a:pPr>
            <a:r>
              <a:rPr lang="en-US" sz="2400" dirty="0"/>
              <a:t>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/>
              <a:t> is odd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/>
              <a:t> is the middle number in the list</a:t>
            </a:r>
          </a:p>
          <a:p>
            <a:pPr marL="914400" lvl="1" indent="-457200" eaLnBrk="1" hangingPunct="1">
              <a:buFontTx/>
              <a:buAutoNum type="arabicPeriod"/>
            </a:pPr>
            <a:r>
              <a:rPr lang="en-US" sz="2400" dirty="0"/>
              <a:t>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/>
              <a:t> is even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/>
              <a:t> is the mean of the middle two numbers in the list</a:t>
            </a:r>
          </a:p>
          <a:p>
            <a:pPr marL="914400" lvl="1" indent="-457200" eaLnBrk="1" hangingPunct="1">
              <a:buFontTx/>
              <a:buAutoNum type="arabicPeriod"/>
            </a:pPr>
            <a:endParaRPr lang="en-US" sz="2400" dirty="0"/>
          </a:p>
          <a:p>
            <a:pPr lvl="1" eaLnBrk="1" hangingPunct="1"/>
            <a:r>
              <a:rPr lang="en-US" sz="2400" dirty="0"/>
              <a:t>The symbol     is also commonly used for the median.</a:t>
            </a:r>
          </a:p>
          <a:p>
            <a:pPr lvl="1" eaLnBrk="1" hangingPunct="1"/>
            <a:r>
              <a:rPr lang="en-US" sz="2400" dirty="0"/>
              <a:t>The median is the 50</a:t>
            </a:r>
            <a:r>
              <a:rPr lang="en-US" sz="2400" baseline="30000" dirty="0"/>
              <a:t>th</a:t>
            </a:r>
            <a:r>
              <a:rPr lang="en-US" sz="2400" dirty="0"/>
              <a:t> </a:t>
            </a:r>
            <a:r>
              <a:rPr lang="en-US" sz="2400" b="1" i="1" dirty="0"/>
              <a:t>percentile</a:t>
            </a:r>
            <a:r>
              <a:rPr lang="en-US" sz="2400" dirty="0"/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97055"/>
              </p:ext>
            </p:extLst>
          </p:nvPr>
        </p:nvGraphicFramePr>
        <p:xfrm>
          <a:off x="2844416" y="5323839"/>
          <a:ext cx="290513" cy="3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39680" imgH="177480" progId="Equation.3">
                  <p:embed/>
                </p:oleObj>
              </mc:Choice>
              <mc:Fallback>
                <p:oleObj name="Equation" r:id="rId4" imgW="139680" imgH="17748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416" y="5323839"/>
                        <a:ext cx="290513" cy="37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469"/>
    </mc:Choice>
    <mc:Fallback xmlns="">
      <p:transition spd="slow" advTm="80469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8728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Stem-and-Leaf Plot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321824" y="1081116"/>
            <a:ext cx="8382000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/>
          <a:p>
            <a:pPr eaLnBrk="0" hangingPunct="0"/>
            <a:r>
              <a:rPr lang="en-US" sz="2000" dirty="0"/>
              <a:t>Raw Data (Test Grades):  67, 72, 85, 75, 89, 89, 88, 99, 90, 100, 120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849133" y="1853966"/>
            <a:ext cx="2892425" cy="318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849133" y="1836414"/>
            <a:ext cx="2892425" cy="482600"/>
          </a:xfrm>
          <a:prstGeom prst="rect">
            <a:avLst/>
          </a:prstGeom>
          <a:solidFill>
            <a:srgbClr val="C0FEF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911046" y="1974527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b="1"/>
              <a:t>Stem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946096" y="1974527"/>
            <a:ext cx="955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b="1"/>
              <a:t>Leaves</a:t>
            </a: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H="1" flipV="1">
            <a:off x="1798458" y="1855464"/>
            <a:ext cx="0" cy="3203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088846" y="2495227"/>
            <a:ext cx="631825" cy="245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  6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  7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  8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  9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10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11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12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2098496" y="2495227"/>
            <a:ext cx="1036637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7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2 5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5 9 9 8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9 0 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0</a:t>
            </a:r>
          </a:p>
          <a:p>
            <a:pPr eaLnBrk="0" hangingPunct="0"/>
            <a:endParaRPr lang="en-US" sz="2200" b="1">
              <a:solidFill>
                <a:schemeClr val="tx2"/>
              </a:solidFill>
            </a:endParaRP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9227" name="Rectangle 17"/>
          <p:cNvSpPr>
            <a:spLocks noChangeArrowheads="1"/>
          </p:cNvSpPr>
          <p:nvPr/>
        </p:nvSpPr>
        <p:spPr bwMode="auto">
          <a:xfrm>
            <a:off x="6154558" y="2458714"/>
            <a:ext cx="1036638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7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2 5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5 8 9 9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0 9 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0</a:t>
            </a:r>
          </a:p>
          <a:p>
            <a:pPr eaLnBrk="0" hangingPunct="0"/>
            <a:endParaRPr lang="en-US" sz="2200" b="1">
              <a:solidFill>
                <a:schemeClr val="tx2"/>
              </a:solidFill>
            </a:endParaRP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9228" name="Text Box 18"/>
          <p:cNvSpPr txBox="1">
            <a:spLocks noChangeArrowheads="1"/>
          </p:cNvSpPr>
          <p:nvPr/>
        </p:nvSpPr>
        <p:spPr bwMode="auto">
          <a:xfrm>
            <a:off x="1172983" y="5167324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Unordered Leaves</a:t>
            </a:r>
          </a:p>
        </p:txBody>
      </p:sp>
      <p:sp>
        <p:nvSpPr>
          <p:cNvPr id="9229" name="Text Box 19"/>
          <p:cNvSpPr txBox="1">
            <a:spLocks noChangeArrowheads="1"/>
          </p:cNvSpPr>
          <p:nvPr/>
        </p:nvSpPr>
        <p:spPr bwMode="auto">
          <a:xfrm>
            <a:off x="5565596" y="5166989"/>
            <a:ext cx="2713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Ordered Leaves</a:t>
            </a:r>
          </a:p>
        </p:txBody>
      </p:sp>
      <p:sp>
        <p:nvSpPr>
          <p:cNvPr id="9230" name="Text Box 21"/>
          <p:cNvSpPr txBox="1">
            <a:spLocks noChangeArrowheads="1"/>
          </p:cNvSpPr>
          <p:nvPr/>
        </p:nvSpPr>
        <p:spPr bwMode="auto">
          <a:xfrm>
            <a:off x="3320028" y="5836068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6 | 7   represents 67</a:t>
            </a:r>
          </a:p>
        </p:txBody>
      </p:sp>
      <p:sp>
        <p:nvSpPr>
          <p:cNvPr id="9231" name="Rectangle 22"/>
          <p:cNvSpPr>
            <a:spLocks noChangeArrowheads="1"/>
          </p:cNvSpPr>
          <p:nvPr/>
        </p:nvSpPr>
        <p:spPr bwMode="auto">
          <a:xfrm>
            <a:off x="5062358" y="1857052"/>
            <a:ext cx="2892425" cy="318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Rectangle 23"/>
          <p:cNvSpPr>
            <a:spLocks noChangeArrowheads="1"/>
          </p:cNvSpPr>
          <p:nvPr/>
        </p:nvSpPr>
        <p:spPr bwMode="auto">
          <a:xfrm>
            <a:off x="5062358" y="1818952"/>
            <a:ext cx="2892425" cy="482600"/>
          </a:xfrm>
          <a:prstGeom prst="rect">
            <a:avLst/>
          </a:prstGeom>
          <a:solidFill>
            <a:srgbClr val="C0FEF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Rectangle 24"/>
          <p:cNvSpPr>
            <a:spLocks noChangeArrowheads="1"/>
          </p:cNvSpPr>
          <p:nvPr/>
        </p:nvSpPr>
        <p:spPr bwMode="auto">
          <a:xfrm>
            <a:off x="5124271" y="1957064"/>
            <a:ext cx="73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b="1"/>
              <a:t>Stem</a:t>
            </a:r>
          </a:p>
        </p:txBody>
      </p:sp>
      <p:sp>
        <p:nvSpPr>
          <p:cNvPr id="9234" name="Rectangle 25"/>
          <p:cNvSpPr>
            <a:spLocks noChangeArrowheads="1"/>
          </p:cNvSpPr>
          <p:nvPr/>
        </p:nvSpPr>
        <p:spPr bwMode="auto">
          <a:xfrm>
            <a:off x="6159321" y="1957064"/>
            <a:ext cx="955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b="1"/>
              <a:t>Leaves</a:t>
            </a:r>
          </a:p>
        </p:txBody>
      </p:sp>
      <p:sp>
        <p:nvSpPr>
          <p:cNvPr id="9235" name="Line 26"/>
          <p:cNvSpPr>
            <a:spLocks noChangeShapeType="1"/>
          </p:cNvSpPr>
          <p:nvPr/>
        </p:nvSpPr>
        <p:spPr bwMode="auto">
          <a:xfrm flipH="1" flipV="1">
            <a:off x="6011683" y="1838002"/>
            <a:ext cx="0" cy="3203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Rectangle 27"/>
          <p:cNvSpPr>
            <a:spLocks noChangeArrowheads="1"/>
          </p:cNvSpPr>
          <p:nvPr/>
        </p:nvSpPr>
        <p:spPr bwMode="auto">
          <a:xfrm>
            <a:off x="5302071" y="2461889"/>
            <a:ext cx="654050" cy="245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  6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  7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  8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  9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10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11</a:t>
            </a:r>
          </a:p>
          <a:p>
            <a:pPr eaLnBrk="0" hangingPunct="0"/>
            <a:r>
              <a:rPr lang="en-US" sz="2200" b="1">
                <a:solidFill>
                  <a:schemeClr val="tx2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96340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079"/>
    </mc:Choice>
    <mc:Fallback xmlns="">
      <p:transition spd="slow" advTm="123079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0362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 Examp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1155562"/>
            <a:ext cx="837889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200" b="1" u="sng" dirty="0"/>
              <a:t>Odd number</a:t>
            </a:r>
            <a:r>
              <a:rPr lang="en-US" sz="2200" b="1" dirty="0"/>
              <a:t>:</a:t>
            </a:r>
            <a:r>
              <a:rPr lang="en-US" sz="2200" dirty="0"/>
              <a:t>  6.72   3.46   3.60   6.44    26.70</a:t>
            </a:r>
          </a:p>
          <a:p>
            <a:pPr eaLnBrk="1" hangingPunct="1">
              <a:buFontTx/>
              <a:buNone/>
            </a:pPr>
            <a:endParaRPr lang="en-US" sz="1400" dirty="0"/>
          </a:p>
          <a:p>
            <a:pPr eaLnBrk="1" hangingPunct="1">
              <a:buFontTx/>
              <a:buNone/>
            </a:pPr>
            <a:r>
              <a:rPr lang="en-US" sz="2200" dirty="0">
                <a:latin typeface="Times New Roman" pitchFamily="18" charset="0"/>
              </a:rPr>
              <a:t>First arrange the values in order, then pick the middle value</a:t>
            </a:r>
          </a:p>
          <a:p>
            <a:pPr eaLnBrk="1" hangingPunct="1">
              <a:buFontTx/>
              <a:buNone/>
            </a:pPr>
            <a:r>
              <a:rPr lang="en-US" sz="2200" dirty="0">
                <a:latin typeface="Times New Roman" pitchFamily="18" charset="0"/>
              </a:rPr>
              <a:t>		3.46   3.60   6.44   6.72   26.70</a:t>
            </a:r>
          </a:p>
          <a:p>
            <a:pPr eaLnBrk="1" hangingPunct="1">
              <a:buFontTx/>
              <a:buNone/>
            </a:pPr>
            <a:endParaRPr lang="en-US" sz="2200" dirty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sz="1800" b="1" u="sng" dirty="0"/>
          </a:p>
          <a:p>
            <a:pPr eaLnBrk="1" hangingPunct="1">
              <a:buFontTx/>
              <a:buNone/>
            </a:pPr>
            <a:endParaRPr lang="en-US" sz="1800" b="1" u="sng" dirty="0"/>
          </a:p>
          <a:p>
            <a:pPr eaLnBrk="1" hangingPunct="1">
              <a:buFontTx/>
              <a:buNone/>
            </a:pPr>
            <a:r>
              <a:rPr lang="en-US" sz="2200" b="1" u="sng" dirty="0"/>
              <a:t>Even number</a:t>
            </a:r>
            <a:r>
              <a:rPr lang="en-US" sz="2200" b="1" dirty="0"/>
              <a:t>:</a:t>
            </a:r>
            <a:r>
              <a:rPr lang="en-US" sz="2200" dirty="0"/>
              <a:t>  6.72   3.46   3.60   6.44</a:t>
            </a:r>
          </a:p>
          <a:p>
            <a:pPr eaLnBrk="1" hangingPunct="1">
              <a:buFontTx/>
              <a:buNone/>
            </a:pPr>
            <a:endParaRPr lang="en-US" sz="1400" dirty="0"/>
          </a:p>
          <a:p>
            <a:pPr marL="0" indent="0" eaLnBrk="1" hangingPunct="1">
              <a:buFontTx/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arrange the values in order, then compute the mean of the two middle values</a:t>
            </a:r>
          </a:p>
          <a:p>
            <a:pPr eaLnBrk="1" hangingPunct="1">
              <a:buFontTx/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3.46   3.60   6.44   6.72</a:t>
            </a:r>
          </a:p>
          <a:p>
            <a:pPr eaLnBrk="1" hangingPunct="1">
              <a:buFontTx/>
              <a:buNone/>
            </a:pPr>
            <a:endParaRPr lang="en-US" sz="2200" dirty="0"/>
          </a:p>
        </p:txBody>
      </p:sp>
      <p:sp>
        <p:nvSpPr>
          <p:cNvPr id="2053" name="Line 4"/>
          <p:cNvSpPr>
            <a:spLocks noChangeShapeType="1"/>
          </p:cNvSpPr>
          <p:nvPr/>
        </p:nvSpPr>
        <p:spPr bwMode="auto">
          <a:xfrm flipV="1">
            <a:off x="3124200" y="2682654"/>
            <a:ext cx="0" cy="466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2916240" y="3150967"/>
            <a:ext cx="612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205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032125" y="5781675"/>
          <a:ext cx="3016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460160" imgH="393480" progId="Equation.DSMT4">
                  <p:embed/>
                </p:oleObj>
              </mc:Choice>
              <mc:Fallback>
                <p:oleObj name="Equation" r:id="rId4" imgW="1460160" imgH="393480" progId="Equation.DSMT4">
                  <p:embed/>
                  <p:pic>
                    <p:nvPicPr>
                      <p:cNvPr id="20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781675"/>
                        <a:ext cx="30162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634"/>
    </mc:Choice>
    <mc:Fallback xmlns="">
      <p:transition spd="slow" advTm="48634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9938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 is Resistan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1043465"/>
            <a:ext cx="8332237" cy="530135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200" u="sng" dirty="0"/>
              <a:t>Definition</a:t>
            </a:r>
            <a:r>
              <a:rPr lang="en-US" sz="2200" dirty="0"/>
              <a:t>: A statistic is </a:t>
            </a:r>
            <a:r>
              <a:rPr lang="en-US" sz="2200" b="1" i="1" dirty="0"/>
              <a:t>resistant</a:t>
            </a:r>
            <a:r>
              <a:rPr lang="en-US" sz="2200" dirty="0"/>
              <a:t> if its value is not affected much by extreme values (in either direction) in the data set.</a:t>
            </a:r>
          </a:p>
          <a:p>
            <a:pPr eaLnBrk="1" hangingPunct="1"/>
            <a:endParaRPr lang="en-US" sz="1600" dirty="0"/>
          </a:p>
          <a:p>
            <a:pPr marL="0" indent="0" eaLnBrk="1" hangingPunct="1">
              <a:buNone/>
            </a:pPr>
            <a:r>
              <a:rPr lang="en-US" sz="2200" dirty="0"/>
              <a:t>Recall the median of the following data set:</a:t>
            </a:r>
          </a:p>
          <a:p>
            <a:pPr marL="0" indent="0" eaLnBrk="1" hangingPunct="1">
              <a:buNone/>
            </a:pPr>
            <a:endParaRPr lang="en-US" sz="800" dirty="0"/>
          </a:p>
          <a:p>
            <a:pPr eaLnBrk="1" hangingPunct="1">
              <a:buFontTx/>
              <a:buNone/>
            </a:pPr>
            <a:r>
              <a:rPr lang="en-US" sz="2200" dirty="0">
                <a:latin typeface="Times New Roman" pitchFamily="18" charset="0"/>
              </a:rPr>
              <a:t>		3.46   3.60   6.44   6.72   26.70</a:t>
            </a:r>
          </a:p>
          <a:p>
            <a:pPr lvl="1" eaLnBrk="1" hangingPunct="1">
              <a:buFontTx/>
              <a:buNone/>
            </a:pPr>
            <a:endParaRPr lang="en-US" sz="2200" dirty="0"/>
          </a:p>
          <a:p>
            <a:pPr eaLnBrk="1" hangingPunct="1"/>
            <a:endParaRPr lang="en-US" sz="2200" dirty="0"/>
          </a:p>
          <a:p>
            <a:pPr eaLnBrk="1" hangingPunct="1"/>
            <a:endParaRPr lang="en-US" sz="2200" dirty="0"/>
          </a:p>
          <a:p>
            <a:pPr marL="0" indent="0" eaLnBrk="1" hangingPunct="1">
              <a:buNone/>
            </a:pPr>
            <a:r>
              <a:rPr lang="en-US" sz="2200" dirty="0"/>
              <a:t>Suppose the last number was incorrectly recorded as 2670.  Would the median change?</a:t>
            </a:r>
          </a:p>
          <a:p>
            <a:pPr marL="914400" lvl="2" indent="0" eaLnBrk="1" hangingPunct="1">
              <a:buNone/>
            </a:pPr>
            <a:r>
              <a:rPr lang="en-US" sz="2200" dirty="0"/>
              <a:t>The median would stay the same.</a:t>
            </a:r>
          </a:p>
          <a:p>
            <a:pPr eaLnBrk="1" hangingPunct="1"/>
            <a:endParaRPr lang="en-US" sz="2200" dirty="0"/>
          </a:p>
        </p:txBody>
      </p:sp>
      <p:sp>
        <p:nvSpPr>
          <p:cNvPr id="9220" name="Line 5"/>
          <p:cNvSpPr>
            <a:spLocks noChangeShapeType="1"/>
          </p:cNvSpPr>
          <p:nvPr/>
        </p:nvSpPr>
        <p:spPr bwMode="auto">
          <a:xfrm flipV="1">
            <a:off x="3124200" y="2986803"/>
            <a:ext cx="0" cy="466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2923983" y="3455115"/>
            <a:ext cx="41637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24928" y="5896664"/>
            <a:ext cx="6874192" cy="4616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The median is resistant, but the mean is not.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801"/>
    </mc:Choice>
    <mc:Fallback xmlns="">
      <p:transition spd="slow" advTm="60801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1945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2126"/>
            <a:ext cx="8313576" cy="555327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u="sng" dirty="0"/>
              <a:t>Definition</a:t>
            </a:r>
            <a:r>
              <a:rPr lang="en-US" dirty="0"/>
              <a:t>: The </a:t>
            </a:r>
            <a:r>
              <a:rPr lang="en-US" b="1" i="1" dirty="0"/>
              <a:t>mode</a:t>
            </a:r>
            <a:r>
              <a:rPr lang="en-US" dirty="0"/>
              <a:t> of a data set is the value </a:t>
            </a:r>
            <a:r>
              <a:rPr lang="en-US" u="sng" dirty="0"/>
              <a:t>that occurs most frequently.  </a:t>
            </a:r>
          </a:p>
          <a:p>
            <a:pPr eaLnBrk="1" hangingPunct="1"/>
            <a:endParaRPr lang="en-US" sz="1600" dirty="0"/>
          </a:p>
          <a:p>
            <a:pPr lvl="2"/>
            <a:r>
              <a:rPr lang="en-US" dirty="0"/>
              <a:t>When two or more values occur with the same frequency, each one is a mode.</a:t>
            </a:r>
          </a:p>
          <a:p>
            <a:pPr lvl="2"/>
            <a:r>
              <a:rPr lang="en-US" dirty="0"/>
              <a:t>If no value appears more than once, we say the data set has no mode</a:t>
            </a:r>
          </a:p>
          <a:p>
            <a:pPr eaLnBrk="1" hangingPunct="1">
              <a:buFontTx/>
              <a:buNone/>
            </a:pPr>
            <a:endParaRPr lang="en-US" sz="1600" dirty="0"/>
          </a:p>
          <a:p>
            <a:pPr eaLnBrk="1" hangingPunct="1">
              <a:buFontTx/>
              <a:buNone/>
            </a:pPr>
            <a:r>
              <a:rPr lang="en-US" sz="2200" b="1" dirty="0"/>
              <a:t>Examples</a:t>
            </a:r>
            <a:r>
              <a:rPr lang="en-US" b="1" dirty="0"/>
              <a:t>:</a:t>
            </a:r>
            <a:r>
              <a:rPr lang="en-US" dirty="0"/>
              <a:t>  </a:t>
            </a:r>
          </a:p>
          <a:p>
            <a:pPr eaLnBrk="1" hangingPunct="1">
              <a:buFontTx/>
              <a:buNone/>
            </a:pPr>
            <a:r>
              <a:rPr lang="en-US" dirty="0"/>
              <a:t>	</a:t>
            </a:r>
            <a:r>
              <a:rPr lang="en-US" sz="2200" dirty="0"/>
              <a:t>{ 0,   0,   0,   0,   1,   1,   2,   2,   3,   4 } </a:t>
            </a:r>
          </a:p>
          <a:p>
            <a:pPr eaLnBrk="1" hangingPunct="1">
              <a:buFontTx/>
              <a:buNone/>
            </a:pPr>
            <a:r>
              <a:rPr lang="en-US" sz="2200" dirty="0"/>
              <a:t>	{ 0,   0,   0,   1,   1,   2,   2,   2,   3,   4 } </a:t>
            </a:r>
          </a:p>
          <a:p>
            <a:pPr eaLnBrk="1" hangingPunct="1">
              <a:buFontTx/>
              <a:buNone/>
            </a:pPr>
            <a:r>
              <a:rPr lang="en-US" sz="2200" dirty="0"/>
              <a:t>		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644"/>
    </mc:Choice>
    <mc:Fallback xmlns="">
      <p:transition spd="slow" advTm="7264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4254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 Continued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8880" y="990006"/>
            <a:ext cx="8388220" cy="168707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e can be computed for qualitative data.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lvl="1" indent="0" eaLnBrk="1" hangingPunct="1">
              <a:buNone/>
            </a:pP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uppose that eye color was categorized as follows: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		Brown, Blue, or Green	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11269" name="Line 11"/>
          <p:cNvSpPr>
            <a:spLocks noChangeShapeType="1"/>
          </p:cNvSpPr>
          <p:nvPr/>
        </p:nvSpPr>
        <p:spPr bwMode="auto">
          <a:xfrm>
            <a:off x="1804949" y="5890764"/>
            <a:ext cx="4191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12"/>
          <p:cNvSpPr>
            <a:spLocks noChangeShapeType="1"/>
          </p:cNvSpPr>
          <p:nvPr/>
        </p:nvSpPr>
        <p:spPr bwMode="auto">
          <a:xfrm rot="-5400000">
            <a:off x="280949" y="4519164"/>
            <a:ext cx="3048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Rectangle 13"/>
          <p:cNvSpPr>
            <a:spLocks noChangeArrowheads="1"/>
          </p:cNvSpPr>
          <p:nvPr/>
        </p:nvSpPr>
        <p:spPr bwMode="auto">
          <a:xfrm>
            <a:off x="2109749" y="3433702"/>
            <a:ext cx="609600" cy="243840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Rectangle 14"/>
          <p:cNvSpPr>
            <a:spLocks noChangeArrowheads="1"/>
          </p:cNvSpPr>
          <p:nvPr/>
        </p:nvSpPr>
        <p:spPr bwMode="auto">
          <a:xfrm>
            <a:off x="3024149" y="5033902"/>
            <a:ext cx="609600" cy="83820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15"/>
          <p:cNvSpPr>
            <a:spLocks noChangeArrowheads="1"/>
          </p:cNvSpPr>
          <p:nvPr/>
        </p:nvSpPr>
        <p:spPr bwMode="auto">
          <a:xfrm>
            <a:off x="3938549" y="5033902"/>
            <a:ext cx="609600" cy="838200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Text Box 16"/>
          <p:cNvSpPr txBox="1">
            <a:spLocks noChangeArrowheads="1"/>
          </p:cNvSpPr>
          <p:nvPr/>
        </p:nvSpPr>
        <p:spPr bwMode="auto">
          <a:xfrm>
            <a:off x="3801700" y="5946752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Green</a:t>
            </a:r>
          </a:p>
        </p:txBody>
      </p:sp>
      <p:sp>
        <p:nvSpPr>
          <p:cNvPr id="11275" name="Text Box 17"/>
          <p:cNvSpPr txBox="1">
            <a:spLocks noChangeArrowheads="1"/>
          </p:cNvSpPr>
          <p:nvPr/>
        </p:nvSpPr>
        <p:spPr bwMode="auto">
          <a:xfrm>
            <a:off x="3021035" y="5971307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Blue</a:t>
            </a:r>
          </a:p>
        </p:txBody>
      </p:sp>
      <p:sp>
        <p:nvSpPr>
          <p:cNvPr id="11276" name="Text Box 18"/>
          <p:cNvSpPr txBox="1">
            <a:spLocks noChangeArrowheads="1"/>
          </p:cNvSpPr>
          <p:nvPr/>
        </p:nvSpPr>
        <p:spPr bwMode="auto">
          <a:xfrm>
            <a:off x="2014889" y="5956083"/>
            <a:ext cx="108391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Brown</a:t>
            </a:r>
          </a:p>
        </p:txBody>
      </p:sp>
      <p:sp>
        <p:nvSpPr>
          <p:cNvPr id="11277" name="Line 19"/>
          <p:cNvSpPr>
            <a:spLocks noChangeShapeType="1"/>
          </p:cNvSpPr>
          <p:nvPr/>
        </p:nvSpPr>
        <p:spPr bwMode="auto">
          <a:xfrm>
            <a:off x="2414549" y="58145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20"/>
          <p:cNvSpPr>
            <a:spLocks noChangeShapeType="1"/>
          </p:cNvSpPr>
          <p:nvPr/>
        </p:nvSpPr>
        <p:spPr bwMode="auto">
          <a:xfrm flipH="1">
            <a:off x="3328949" y="5814565"/>
            <a:ext cx="1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21"/>
          <p:cNvSpPr>
            <a:spLocks noChangeShapeType="1"/>
          </p:cNvSpPr>
          <p:nvPr/>
        </p:nvSpPr>
        <p:spPr bwMode="auto">
          <a:xfrm>
            <a:off x="4243349" y="58145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1666547" y="5033902"/>
            <a:ext cx="12907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666233" y="3438528"/>
            <a:ext cx="12907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66231" y="4237179"/>
            <a:ext cx="12907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995689" y="4844573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2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00243" y="3274525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0</a:t>
            </a: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id="{949C3620-B148-46E5-ABA9-20382F7B450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464867" y="3999679"/>
            <a:ext cx="25268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Relative Frequency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869"/>
    </mc:Choice>
    <mc:Fallback xmlns="">
      <p:transition spd="slow" advTm="46869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529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s of Measures of Center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A18FF8B-0C75-4F34-918A-4A2AF756962B}"/>
              </a:ext>
            </a:extLst>
          </p:cNvPr>
          <p:cNvGrpSpPr/>
          <p:nvPr/>
        </p:nvGrpSpPr>
        <p:grpSpPr>
          <a:xfrm>
            <a:off x="2345531" y="1358646"/>
            <a:ext cx="4186237" cy="2470634"/>
            <a:chOff x="2147888" y="982828"/>
            <a:chExt cx="4786312" cy="2676417"/>
          </a:xfrm>
        </p:grpSpPr>
        <p:sp>
          <p:nvSpPr>
            <p:cNvPr id="12291" name="Line 4"/>
            <p:cNvSpPr>
              <a:spLocks noChangeShapeType="1"/>
            </p:cNvSpPr>
            <p:nvPr/>
          </p:nvSpPr>
          <p:spPr bwMode="auto">
            <a:xfrm>
              <a:off x="2451100" y="2417926"/>
              <a:ext cx="38989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" name="Freeform 6"/>
            <p:cNvSpPr>
              <a:spLocks/>
            </p:cNvSpPr>
            <p:nvPr/>
          </p:nvSpPr>
          <p:spPr bwMode="auto">
            <a:xfrm>
              <a:off x="2557465" y="982828"/>
              <a:ext cx="1862137" cy="1357313"/>
            </a:xfrm>
            <a:custGeom>
              <a:avLst/>
              <a:gdLst>
                <a:gd name="T0" fmla="*/ 0 w 1158"/>
                <a:gd name="T1" fmla="*/ 813 h 814"/>
                <a:gd name="T2" fmla="*/ 27 w 1158"/>
                <a:gd name="T3" fmla="*/ 813 h 814"/>
                <a:gd name="T4" fmla="*/ 81 w 1158"/>
                <a:gd name="T5" fmla="*/ 813 h 814"/>
                <a:gd name="T6" fmla="*/ 126 w 1158"/>
                <a:gd name="T7" fmla="*/ 813 h 814"/>
                <a:gd name="T8" fmla="*/ 171 w 1158"/>
                <a:gd name="T9" fmla="*/ 807 h 814"/>
                <a:gd name="T10" fmla="*/ 180 w 1158"/>
                <a:gd name="T11" fmla="*/ 807 h 814"/>
                <a:gd name="T12" fmla="*/ 207 w 1158"/>
                <a:gd name="T13" fmla="*/ 807 h 814"/>
                <a:gd name="T14" fmla="*/ 270 w 1158"/>
                <a:gd name="T15" fmla="*/ 791 h 814"/>
                <a:gd name="T16" fmla="*/ 296 w 1158"/>
                <a:gd name="T17" fmla="*/ 785 h 814"/>
                <a:gd name="T18" fmla="*/ 305 w 1158"/>
                <a:gd name="T19" fmla="*/ 785 h 814"/>
                <a:gd name="T20" fmla="*/ 341 w 1158"/>
                <a:gd name="T21" fmla="*/ 777 h 814"/>
                <a:gd name="T22" fmla="*/ 367 w 1158"/>
                <a:gd name="T23" fmla="*/ 771 h 814"/>
                <a:gd name="T24" fmla="*/ 386 w 1158"/>
                <a:gd name="T25" fmla="*/ 771 h 814"/>
                <a:gd name="T26" fmla="*/ 395 w 1158"/>
                <a:gd name="T27" fmla="*/ 763 h 814"/>
                <a:gd name="T28" fmla="*/ 413 w 1158"/>
                <a:gd name="T29" fmla="*/ 756 h 814"/>
                <a:gd name="T30" fmla="*/ 448 w 1158"/>
                <a:gd name="T31" fmla="*/ 742 h 814"/>
                <a:gd name="T32" fmla="*/ 476 w 1158"/>
                <a:gd name="T33" fmla="*/ 728 h 814"/>
                <a:gd name="T34" fmla="*/ 494 w 1158"/>
                <a:gd name="T35" fmla="*/ 720 h 814"/>
                <a:gd name="T36" fmla="*/ 512 w 1158"/>
                <a:gd name="T37" fmla="*/ 706 h 814"/>
                <a:gd name="T38" fmla="*/ 538 w 1158"/>
                <a:gd name="T39" fmla="*/ 692 h 814"/>
                <a:gd name="T40" fmla="*/ 556 w 1158"/>
                <a:gd name="T41" fmla="*/ 678 h 814"/>
                <a:gd name="T42" fmla="*/ 575 w 1158"/>
                <a:gd name="T43" fmla="*/ 663 h 814"/>
                <a:gd name="T44" fmla="*/ 601 w 1158"/>
                <a:gd name="T45" fmla="*/ 649 h 814"/>
                <a:gd name="T46" fmla="*/ 655 w 1158"/>
                <a:gd name="T47" fmla="*/ 599 h 814"/>
                <a:gd name="T48" fmla="*/ 672 w 1158"/>
                <a:gd name="T49" fmla="*/ 578 h 814"/>
                <a:gd name="T50" fmla="*/ 691 w 1158"/>
                <a:gd name="T51" fmla="*/ 564 h 814"/>
                <a:gd name="T52" fmla="*/ 709 w 1158"/>
                <a:gd name="T53" fmla="*/ 542 h 814"/>
                <a:gd name="T54" fmla="*/ 727 w 1158"/>
                <a:gd name="T55" fmla="*/ 520 h 814"/>
                <a:gd name="T56" fmla="*/ 745 w 1158"/>
                <a:gd name="T57" fmla="*/ 492 h 814"/>
                <a:gd name="T58" fmla="*/ 753 w 1158"/>
                <a:gd name="T59" fmla="*/ 478 h 814"/>
                <a:gd name="T60" fmla="*/ 771 w 1158"/>
                <a:gd name="T61" fmla="*/ 457 h 814"/>
                <a:gd name="T62" fmla="*/ 799 w 1158"/>
                <a:gd name="T63" fmla="*/ 421 h 814"/>
                <a:gd name="T64" fmla="*/ 808 w 1158"/>
                <a:gd name="T65" fmla="*/ 400 h 814"/>
                <a:gd name="T66" fmla="*/ 817 w 1158"/>
                <a:gd name="T67" fmla="*/ 378 h 814"/>
                <a:gd name="T68" fmla="*/ 843 w 1158"/>
                <a:gd name="T69" fmla="*/ 336 h 814"/>
                <a:gd name="T70" fmla="*/ 852 w 1158"/>
                <a:gd name="T71" fmla="*/ 314 h 814"/>
                <a:gd name="T72" fmla="*/ 861 w 1158"/>
                <a:gd name="T73" fmla="*/ 293 h 814"/>
                <a:gd name="T74" fmla="*/ 889 w 1158"/>
                <a:gd name="T75" fmla="*/ 249 h 814"/>
                <a:gd name="T76" fmla="*/ 898 w 1158"/>
                <a:gd name="T77" fmla="*/ 228 h 814"/>
                <a:gd name="T78" fmla="*/ 906 w 1158"/>
                <a:gd name="T79" fmla="*/ 207 h 814"/>
                <a:gd name="T80" fmla="*/ 924 w 1158"/>
                <a:gd name="T81" fmla="*/ 164 h 814"/>
                <a:gd name="T82" fmla="*/ 933 w 1158"/>
                <a:gd name="T83" fmla="*/ 142 h 814"/>
                <a:gd name="T84" fmla="*/ 951 w 1158"/>
                <a:gd name="T85" fmla="*/ 121 h 814"/>
                <a:gd name="T86" fmla="*/ 978 w 1158"/>
                <a:gd name="T87" fmla="*/ 93 h 814"/>
                <a:gd name="T88" fmla="*/ 986 w 1158"/>
                <a:gd name="T89" fmla="*/ 79 h 814"/>
                <a:gd name="T90" fmla="*/ 995 w 1158"/>
                <a:gd name="T91" fmla="*/ 64 h 814"/>
                <a:gd name="T92" fmla="*/ 1005 w 1158"/>
                <a:gd name="T93" fmla="*/ 57 h 814"/>
                <a:gd name="T94" fmla="*/ 1014 w 1158"/>
                <a:gd name="T95" fmla="*/ 43 h 814"/>
                <a:gd name="T96" fmla="*/ 1032 w 1158"/>
                <a:gd name="T97" fmla="*/ 28 h 814"/>
                <a:gd name="T98" fmla="*/ 1041 w 1158"/>
                <a:gd name="T99" fmla="*/ 28 h 814"/>
                <a:gd name="T100" fmla="*/ 1067 w 1158"/>
                <a:gd name="T101" fmla="*/ 14 h 814"/>
                <a:gd name="T102" fmla="*/ 1085 w 1158"/>
                <a:gd name="T103" fmla="*/ 8 h 814"/>
                <a:gd name="T104" fmla="*/ 1094 w 1158"/>
                <a:gd name="T105" fmla="*/ 8 h 814"/>
                <a:gd name="T106" fmla="*/ 1139 w 1158"/>
                <a:gd name="T107" fmla="*/ 0 h 814"/>
                <a:gd name="T108" fmla="*/ 1157 w 1158"/>
                <a:gd name="T109" fmla="*/ 0 h 81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158"/>
                <a:gd name="T166" fmla="*/ 0 h 814"/>
                <a:gd name="T167" fmla="*/ 1158 w 1158"/>
                <a:gd name="T168" fmla="*/ 814 h 81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158" h="814">
                  <a:moveTo>
                    <a:pt x="0" y="813"/>
                  </a:moveTo>
                  <a:lnTo>
                    <a:pt x="27" y="813"/>
                  </a:lnTo>
                  <a:lnTo>
                    <a:pt x="81" y="813"/>
                  </a:lnTo>
                  <a:lnTo>
                    <a:pt x="126" y="813"/>
                  </a:lnTo>
                  <a:lnTo>
                    <a:pt x="171" y="807"/>
                  </a:lnTo>
                  <a:lnTo>
                    <a:pt x="180" y="807"/>
                  </a:lnTo>
                  <a:lnTo>
                    <a:pt x="207" y="807"/>
                  </a:lnTo>
                  <a:lnTo>
                    <a:pt x="270" y="791"/>
                  </a:lnTo>
                  <a:lnTo>
                    <a:pt x="296" y="785"/>
                  </a:lnTo>
                  <a:lnTo>
                    <a:pt x="305" y="785"/>
                  </a:lnTo>
                  <a:lnTo>
                    <a:pt x="341" y="777"/>
                  </a:lnTo>
                  <a:lnTo>
                    <a:pt x="367" y="771"/>
                  </a:lnTo>
                  <a:lnTo>
                    <a:pt x="386" y="771"/>
                  </a:lnTo>
                  <a:lnTo>
                    <a:pt x="395" y="763"/>
                  </a:lnTo>
                  <a:lnTo>
                    <a:pt x="413" y="756"/>
                  </a:lnTo>
                  <a:lnTo>
                    <a:pt x="448" y="742"/>
                  </a:lnTo>
                  <a:lnTo>
                    <a:pt x="476" y="728"/>
                  </a:lnTo>
                  <a:lnTo>
                    <a:pt x="494" y="720"/>
                  </a:lnTo>
                  <a:lnTo>
                    <a:pt x="512" y="706"/>
                  </a:lnTo>
                  <a:lnTo>
                    <a:pt x="538" y="692"/>
                  </a:lnTo>
                  <a:lnTo>
                    <a:pt x="556" y="678"/>
                  </a:lnTo>
                  <a:lnTo>
                    <a:pt x="575" y="663"/>
                  </a:lnTo>
                  <a:lnTo>
                    <a:pt x="601" y="649"/>
                  </a:lnTo>
                  <a:lnTo>
                    <a:pt x="655" y="599"/>
                  </a:lnTo>
                  <a:lnTo>
                    <a:pt x="672" y="578"/>
                  </a:lnTo>
                  <a:lnTo>
                    <a:pt x="691" y="564"/>
                  </a:lnTo>
                  <a:lnTo>
                    <a:pt x="709" y="542"/>
                  </a:lnTo>
                  <a:lnTo>
                    <a:pt x="727" y="520"/>
                  </a:lnTo>
                  <a:lnTo>
                    <a:pt x="745" y="492"/>
                  </a:lnTo>
                  <a:lnTo>
                    <a:pt x="753" y="478"/>
                  </a:lnTo>
                  <a:lnTo>
                    <a:pt x="771" y="457"/>
                  </a:lnTo>
                  <a:lnTo>
                    <a:pt x="799" y="421"/>
                  </a:lnTo>
                  <a:lnTo>
                    <a:pt x="808" y="400"/>
                  </a:lnTo>
                  <a:lnTo>
                    <a:pt x="817" y="378"/>
                  </a:lnTo>
                  <a:lnTo>
                    <a:pt x="843" y="336"/>
                  </a:lnTo>
                  <a:lnTo>
                    <a:pt x="852" y="314"/>
                  </a:lnTo>
                  <a:lnTo>
                    <a:pt x="861" y="293"/>
                  </a:lnTo>
                  <a:lnTo>
                    <a:pt x="889" y="249"/>
                  </a:lnTo>
                  <a:lnTo>
                    <a:pt x="898" y="228"/>
                  </a:lnTo>
                  <a:lnTo>
                    <a:pt x="906" y="207"/>
                  </a:lnTo>
                  <a:lnTo>
                    <a:pt x="924" y="164"/>
                  </a:lnTo>
                  <a:lnTo>
                    <a:pt x="933" y="142"/>
                  </a:lnTo>
                  <a:lnTo>
                    <a:pt x="951" y="121"/>
                  </a:lnTo>
                  <a:lnTo>
                    <a:pt x="978" y="93"/>
                  </a:lnTo>
                  <a:lnTo>
                    <a:pt x="986" y="79"/>
                  </a:lnTo>
                  <a:lnTo>
                    <a:pt x="995" y="64"/>
                  </a:lnTo>
                  <a:lnTo>
                    <a:pt x="1005" y="57"/>
                  </a:lnTo>
                  <a:lnTo>
                    <a:pt x="1014" y="43"/>
                  </a:lnTo>
                  <a:lnTo>
                    <a:pt x="1032" y="28"/>
                  </a:lnTo>
                  <a:lnTo>
                    <a:pt x="1041" y="28"/>
                  </a:lnTo>
                  <a:lnTo>
                    <a:pt x="1067" y="14"/>
                  </a:lnTo>
                  <a:lnTo>
                    <a:pt x="1085" y="8"/>
                  </a:lnTo>
                  <a:lnTo>
                    <a:pt x="1094" y="8"/>
                  </a:lnTo>
                  <a:lnTo>
                    <a:pt x="1139" y="0"/>
                  </a:lnTo>
                  <a:lnTo>
                    <a:pt x="1157" y="0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3" name="Freeform 8"/>
            <p:cNvSpPr>
              <a:spLocks/>
            </p:cNvSpPr>
            <p:nvPr/>
          </p:nvSpPr>
          <p:spPr bwMode="auto">
            <a:xfrm>
              <a:off x="4376740" y="982828"/>
              <a:ext cx="1849437" cy="1357313"/>
            </a:xfrm>
            <a:custGeom>
              <a:avLst/>
              <a:gdLst>
                <a:gd name="T0" fmla="*/ 1149 w 1150"/>
                <a:gd name="T1" fmla="*/ 813 h 814"/>
                <a:gd name="T2" fmla="*/ 1122 w 1150"/>
                <a:gd name="T3" fmla="*/ 813 h 814"/>
                <a:gd name="T4" fmla="*/ 1077 w 1150"/>
                <a:gd name="T5" fmla="*/ 813 h 814"/>
                <a:gd name="T6" fmla="*/ 1032 w 1150"/>
                <a:gd name="T7" fmla="*/ 813 h 814"/>
                <a:gd name="T8" fmla="*/ 987 w 1150"/>
                <a:gd name="T9" fmla="*/ 807 h 814"/>
                <a:gd name="T10" fmla="*/ 978 w 1150"/>
                <a:gd name="T11" fmla="*/ 807 h 814"/>
                <a:gd name="T12" fmla="*/ 951 w 1150"/>
                <a:gd name="T13" fmla="*/ 807 h 814"/>
                <a:gd name="T14" fmla="*/ 888 w 1150"/>
                <a:gd name="T15" fmla="*/ 791 h 814"/>
                <a:gd name="T16" fmla="*/ 852 w 1150"/>
                <a:gd name="T17" fmla="*/ 785 h 814"/>
                <a:gd name="T18" fmla="*/ 826 w 1150"/>
                <a:gd name="T19" fmla="*/ 785 h 814"/>
                <a:gd name="T20" fmla="*/ 780 w 1150"/>
                <a:gd name="T21" fmla="*/ 771 h 814"/>
                <a:gd name="T22" fmla="*/ 763 w 1150"/>
                <a:gd name="T23" fmla="*/ 763 h 814"/>
                <a:gd name="T24" fmla="*/ 745 w 1150"/>
                <a:gd name="T25" fmla="*/ 756 h 814"/>
                <a:gd name="T26" fmla="*/ 699 w 1150"/>
                <a:gd name="T27" fmla="*/ 742 h 814"/>
                <a:gd name="T28" fmla="*/ 673 w 1150"/>
                <a:gd name="T29" fmla="*/ 728 h 814"/>
                <a:gd name="T30" fmla="*/ 655 w 1150"/>
                <a:gd name="T31" fmla="*/ 720 h 814"/>
                <a:gd name="T32" fmla="*/ 637 w 1150"/>
                <a:gd name="T33" fmla="*/ 706 h 814"/>
                <a:gd name="T34" fmla="*/ 610 w 1150"/>
                <a:gd name="T35" fmla="*/ 692 h 814"/>
                <a:gd name="T36" fmla="*/ 592 w 1150"/>
                <a:gd name="T37" fmla="*/ 678 h 814"/>
                <a:gd name="T38" fmla="*/ 574 w 1150"/>
                <a:gd name="T39" fmla="*/ 663 h 814"/>
                <a:gd name="T40" fmla="*/ 547 w 1150"/>
                <a:gd name="T41" fmla="*/ 649 h 814"/>
                <a:gd name="T42" fmla="*/ 502 w 1150"/>
                <a:gd name="T43" fmla="*/ 607 h 814"/>
                <a:gd name="T44" fmla="*/ 475 w 1150"/>
                <a:gd name="T45" fmla="*/ 578 h 814"/>
                <a:gd name="T46" fmla="*/ 458 w 1150"/>
                <a:gd name="T47" fmla="*/ 556 h 814"/>
                <a:gd name="T48" fmla="*/ 412 w 1150"/>
                <a:gd name="T49" fmla="*/ 506 h 814"/>
                <a:gd name="T50" fmla="*/ 394 w 1150"/>
                <a:gd name="T51" fmla="*/ 478 h 814"/>
                <a:gd name="T52" fmla="*/ 386 w 1150"/>
                <a:gd name="T53" fmla="*/ 457 h 814"/>
                <a:gd name="T54" fmla="*/ 359 w 1150"/>
                <a:gd name="T55" fmla="*/ 421 h 814"/>
                <a:gd name="T56" fmla="*/ 350 w 1150"/>
                <a:gd name="T57" fmla="*/ 400 h 814"/>
                <a:gd name="T58" fmla="*/ 340 w 1150"/>
                <a:gd name="T59" fmla="*/ 378 h 814"/>
                <a:gd name="T60" fmla="*/ 313 w 1150"/>
                <a:gd name="T61" fmla="*/ 336 h 814"/>
                <a:gd name="T62" fmla="*/ 305 w 1150"/>
                <a:gd name="T63" fmla="*/ 314 h 814"/>
                <a:gd name="T64" fmla="*/ 296 w 1150"/>
                <a:gd name="T65" fmla="*/ 293 h 814"/>
                <a:gd name="T66" fmla="*/ 269 w 1150"/>
                <a:gd name="T67" fmla="*/ 249 h 814"/>
                <a:gd name="T68" fmla="*/ 260 w 1150"/>
                <a:gd name="T69" fmla="*/ 228 h 814"/>
                <a:gd name="T70" fmla="*/ 251 w 1150"/>
                <a:gd name="T71" fmla="*/ 207 h 814"/>
                <a:gd name="T72" fmla="*/ 224 w 1150"/>
                <a:gd name="T73" fmla="*/ 164 h 814"/>
                <a:gd name="T74" fmla="*/ 215 w 1150"/>
                <a:gd name="T75" fmla="*/ 142 h 814"/>
                <a:gd name="T76" fmla="*/ 206 w 1150"/>
                <a:gd name="T77" fmla="*/ 129 h 814"/>
                <a:gd name="T78" fmla="*/ 188 w 1150"/>
                <a:gd name="T79" fmla="*/ 93 h 814"/>
                <a:gd name="T80" fmla="*/ 170 w 1150"/>
                <a:gd name="T81" fmla="*/ 79 h 814"/>
                <a:gd name="T82" fmla="*/ 161 w 1150"/>
                <a:gd name="T83" fmla="*/ 64 h 814"/>
                <a:gd name="T84" fmla="*/ 153 w 1150"/>
                <a:gd name="T85" fmla="*/ 57 h 814"/>
                <a:gd name="T86" fmla="*/ 134 w 1150"/>
                <a:gd name="T87" fmla="*/ 36 h 814"/>
                <a:gd name="T88" fmla="*/ 125 w 1150"/>
                <a:gd name="T89" fmla="*/ 36 h 814"/>
                <a:gd name="T90" fmla="*/ 116 w 1150"/>
                <a:gd name="T91" fmla="*/ 28 h 814"/>
                <a:gd name="T92" fmla="*/ 107 w 1150"/>
                <a:gd name="T93" fmla="*/ 28 h 814"/>
                <a:gd name="T94" fmla="*/ 89 w 1150"/>
                <a:gd name="T95" fmla="*/ 14 h 814"/>
                <a:gd name="T96" fmla="*/ 72 w 1150"/>
                <a:gd name="T97" fmla="*/ 8 h 814"/>
                <a:gd name="T98" fmla="*/ 54 w 1150"/>
                <a:gd name="T99" fmla="*/ 8 h 814"/>
                <a:gd name="T100" fmla="*/ 17 w 1150"/>
                <a:gd name="T101" fmla="*/ 0 h 814"/>
                <a:gd name="T102" fmla="*/ 0 w 1150"/>
                <a:gd name="T103" fmla="*/ 0 h 81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150"/>
                <a:gd name="T157" fmla="*/ 0 h 814"/>
                <a:gd name="T158" fmla="*/ 1150 w 1150"/>
                <a:gd name="T159" fmla="*/ 814 h 81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150" h="814">
                  <a:moveTo>
                    <a:pt x="1149" y="813"/>
                  </a:moveTo>
                  <a:lnTo>
                    <a:pt x="1122" y="813"/>
                  </a:lnTo>
                  <a:lnTo>
                    <a:pt x="1077" y="813"/>
                  </a:lnTo>
                  <a:lnTo>
                    <a:pt x="1032" y="813"/>
                  </a:lnTo>
                  <a:lnTo>
                    <a:pt x="987" y="807"/>
                  </a:lnTo>
                  <a:lnTo>
                    <a:pt x="978" y="807"/>
                  </a:lnTo>
                  <a:lnTo>
                    <a:pt x="951" y="807"/>
                  </a:lnTo>
                  <a:lnTo>
                    <a:pt x="888" y="791"/>
                  </a:lnTo>
                  <a:lnTo>
                    <a:pt x="852" y="785"/>
                  </a:lnTo>
                  <a:lnTo>
                    <a:pt x="826" y="785"/>
                  </a:lnTo>
                  <a:lnTo>
                    <a:pt x="780" y="771"/>
                  </a:lnTo>
                  <a:lnTo>
                    <a:pt x="763" y="763"/>
                  </a:lnTo>
                  <a:lnTo>
                    <a:pt x="745" y="756"/>
                  </a:lnTo>
                  <a:lnTo>
                    <a:pt x="699" y="742"/>
                  </a:lnTo>
                  <a:lnTo>
                    <a:pt x="673" y="728"/>
                  </a:lnTo>
                  <a:lnTo>
                    <a:pt x="655" y="720"/>
                  </a:lnTo>
                  <a:lnTo>
                    <a:pt x="637" y="706"/>
                  </a:lnTo>
                  <a:lnTo>
                    <a:pt x="610" y="692"/>
                  </a:lnTo>
                  <a:lnTo>
                    <a:pt x="592" y="678"/>
                  </a:lnTo>
                  <a:lnTo>
                    <a:pt x="574" y="663"/>
                  </a:lnTo>
                  <a:lnTo>
                    <a:pt x="547" y="649"/>
                  </a:lnTo>
                  <a:lnTo>
                    <a:pt x="502" y="607"/>
                  </a:lnTo>
                  <a:lnTo>
                    <a:pt x="475" y="578"/>
                  </a:lnTo>
                  <a:lnTo>
                    <a:pt x="458" y="556"/>
                  </a:lnTo>
                  <a:lnTo>
                    <a:pt x="412" y="506"/>
                  </a:lnTo>
                  <a:lnTo>
                    <a:pt x="394" y="478"/>
                  </a:lnTo>
                  <a:lnTo>
                    <a:pt x="386" y="457"/>
                  </a:lnTo>
                  <a:lnTo>
                    <a:pt x="359" y="421"/>
                  </a:lnTo>
                  <a:lnTo>
                    <a:pt x="350" y="400"/>
                  </a:lnTo>
                  <a:lnTo>
                    <a:pt x="340" y="378"/>
                  </a:lnTo>
                  <a:lnTo>
                    <a:pt x="313" y="336"/>
                  </a:lnTo>
                  <a:lnTo>
                    <a:pt x="305" y="314"/>
                  </a:lnTo>
                  <a:lnTo>
                    <a:pt x="296" y="293"/>
                  </a:lnTo>
                  <a:lnTo>
                    <a:pt x="269" y="249"/>
                  </a:lnTo>
                  <a:lnTo>
                    <a:pt x="260" y="228"/>
                  </a:lnTo>
                  <a:lnTo>
                    <a:pt x="251" y="207"/>
                  </a:lnTo>
                  <a:lnTo>
                    <a:pt x="224" y="164"/>
                  </a:lnTo>
                  <a:lnTo>
                    <a:pt x="215" y="142"/>
                  </a:lnTo>
                  <a:lnTo>
                    <a:pt x="206" y="129"/>
                  </a:lnTo>
                  <a:lnTo>
                    <a:pt x="188" y="93"/>
                  </a:lnTo>
                  <a:lnTo>
                    <a:pt x="170" y="79"/>
                  </a:lnTo>
                  <a:lnTo>
                    <a:pt x="161" y="64"/>
                  </a:lnTo>
                  <a:lnTo>
                    <a:pt x="153" y="57"/>
                  </a:lnTo>
                  <a:lnTo>
                    <a:pt x="134" y="36"/>
                  </a:lnTo>
                  <a:lnTo>
                    <a:pt x="125" y="36"/>
                  </a:lnTo>
                  <a:lnTo>
                    <a:pt x="116" y="28"/>
                  </a:lnTo>
                  <a:lnTo>
                    <a:pt x="107" y="28"/>
                  </a:lnTo>
                  <a:lnTo>
                    <a:pt x="89" y="14"/>
                  </a:lnTo>
                  <a:lnTo>
                    <a:pt x="72" y="8"/>
                  </a:lnTo>
                  <a:lnTo>
                    <a:pt x="54" y="8"/>
                  </a:lnTo>
                  <a:lnTo>
                    <a:pt x="17" y="0"/>
                  </a:lnTo>
                  <a:lnTo>
                    <a:pt x="0" y="0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" name="Rectangle 9"/>
            <p:cNvSpPr>
              <a:spLocks noChangeArrowheads="1"/>
            </p:cNvSpPr>
            <p:nvPr/>
          </p:nvSpPr>
          <p:spPr bwMode="auto">
            <a:xfrm>
              <a:off x="2147888" y="2827503"/>
              <a:ext cx="4786312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200" dirty="0">
                  <a:solidFill>
                    <a:schemeClr val="tx2"/>
                  </a:solidFill>
                </a:rPr>
                <a:t>Mode  =  Mean  =  Median</a:t>
              </a:r>
            </a:p>
          </p:txBody>
        </p:sp>
        <p:sp>
          <p:nvSpPr>
            <p:cNvPr id="12295" name="Line 11"/>
            <p:cNvSpPr>
              <a:spLocks noChangeShapeType="1"/>
            </p:cNvSpPr>
            <p:nvPr/>
          </p:nvSpPr>
          <p:spPr bwMode="auto">
            <a:xfrm>
              <a:off x="4384481" y="987785"/>
              <a:ext cx="0" cy="14255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6" name="Line 12"/>
            <p:cNvSpPr>
              <a:spLocks noChangeShapeType="1"/>
            </p:cNvSpPr>
            <p:nvPr/>
          </p:nvSpPr>
          <p:spPr bwMode="auto">
            <a:xfrm flipV="1">
              <a:off x="4375150" y="2503651"/>
              <a:ext cx="0" cy="3317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" name="Rectangle 13"/>
            <p:cNvSpPr>
              <a:spLocks noChangeArrowheads="1"/>
            </p:cNvSpPr>
            <p:nvPr/>
          </p:nvSpPr>
          <p:spPr bwMode="auto">
            <a:xfrm>
              <a:off x="2592390" y="3237078"/>
              <a:ext cx="3779837" cy="422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400" b="1">
                  <a:solidFill>
                    <a:schemeClr val="tx2"/>
                  </a:solidFill>
                </a:rPr>
                <a:t>Symmetric &amp; Unimodal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EFE0226-9C96-4120-9C25-B77E8220DBC6}"/>
              </a:ext>
            </a:extLst>
          </p:cNvPr>
          <p:cNvGrpSpPr/>
          <p:nvPr/>
        </p:nvGrpSpPr>
        <p:grpSpPr>
          <a:xfrm>
            <a:off x="304800" y="3984857"/>
            <a:ext cx="3945061" cy="2641274"/>
            <a:chOff x="304800" y="3984857"/>
            <a:chExt cx="3945061" cy="2641274"/>
          </a:xfrm>
        </p:grpSpPr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1458913" y="6272444"/>
              <a:ext cx="2347912" cy="353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lnSpc>
                  <a:spcPct val="70000"/>
                </a:lnSpc>
              </a:pPr>
              <a:r>
                <a:rPr lang="en-US" sz="2400" b="1">
                  <a:solidFill>
                    <a:schemeClr val="tx2"/>
                  </a:solidFill>
                </a:rPr>
                <a:t>Left Skewed</a:t>
              </a:r>
            </a:p>
          </p:txBody>
        </p:sp>
        <p:sp>
          <p:nvSpPr>
            <p:cNvPr id="12299" name="Freeform 14"/>
            <p:cNvSpPr>
              <a:spLocks/>
            </p:cNvSpPr>
            <p:nvPr/>
          </p:nvSpPr>
          <p:spPr bwMode="auto">
            <a:xfrm>
              <a:off x="382588" y="3984857"/>
              <a:ext cx="3376612" cy="1260475"/>
            </a:xfrm>
            <a:custGeom>
              <a:avLst/>
              <a:gdLst>
                <a:gd name="T0" fmla="*/ 2224 w 2225"/>
                <a:gd name="T1" fmla="*/ 816 h 825"/>
                <a:gd name="T2" fmla="*/ 2184 w 2225"/>
                <a:gd name="T3" fmla="*/ 784 h 825"/>
                <a:gd name="T4" fmla="*/ 2104 w 2225"/>
                <a:gd name="T5" fmla="*/ 696 h 825"/>
                <a:gd name="T6" fmla="*/ 2032 w 2225"/>
                <a:gd name="T7" fmla="*/ 584 h 825"/>
                <a:gd name="T8" fmla="*/ 1968 w 2225"/>
                <a:gd name="T9" fmla="*/ 480 h 825"/>
                <a:gd name="T10" fmla="*/ 1904 w 2225"/>
                <a:gd name="T11" fmla="*/ 368 h 825"/>
                <a:gd name="T12" fmla="*/ 1816 w 2225"/>
                <a:gd name="T13" fmla="*/ 208 h 825"/>
                <a:gd name="T14" fmla="*/ 1696 w 2225"/>
                <a:gd name="T15" fmla="*/ 48 h 825"/>
                <a:gd name="T16" fmla="*/ 1560 w 2225"/>
                <a:gd name="T17" fmla="*/ 0 h 825"/>
                <a:gd name="T18" fmla="*/ 1400 w 2225"/>
                <a:gd name="T19" fmla="*/ 40 h 825"/>
                <a:gd name="T20" fmla="*/ 1280 w 2225"/>
                <a:gd name="T21" fmla="*/ 136 h 825"/>
                <a:gd name="T22" fmla="*/ 1088 w 2225"/>
                <a:gd name="T23" fmla="*/ 312 h 825"/>
                <a:gd name="T24" fmla="*/ 952 w 2225"/>
                <a:gd name="T25" fmla="*/ 424 h 825"/>
                <a:gd name="T26" fmla="*/ 736 w 2225"/>
                <a:gd name="T27" fmla="*/ 576 h 825"/>
                <a:gd name="T28" fmla="*/ 544 w 2225"/>
                <a:gd name="T29" fmla="*/ 688 h 825"/>
                <a:gd name="T30" fmla="*/ 304 w 2225"/>
                <a:gd name="T31" fmla="*/ 792 h 825"/>
                <a:gd name="T32" fmla="*/ 0 w 2225"/>
                <a:gd name="T33" fmla="*/ 824 h 8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25"/>
                <a:gd name="T52" fmla="*/ 0 h 825"/>
                <a:gd name="T53" fmla="*/ 2225 w 2225"/>
                <a:gd name="T54" fmla="*/ 825 h 8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25" h="825">
                  <a:moveTo>
                    <a:pt x="2224" y="816"/>
                  </a:moveTo>
                  <a:lnTo>
                    <a:pt x="2184" y="784"/>
                  </a:lnTo>
                  <a:lnTo>
                    <a:pt x="2104" y="696"/>
                  </a:lnTo>
                  <a:lnTo>
                    <a:pt x="2032" y="584"/>
                  </a:lnTo>
                  <a:lnTo>
                    <a:pt x="1968" y="480"/>
                  </a:lnTo>
                  <a:lnTo>
                    <a:pt x="1904" y="368"/>
                  </a:lnTo>
                  <a:lnTo>
                    <a:pt x="1816" y="208"/>
                  </a:lnTo>
                  <a:lnTo>
                    <a:pt x="1696" y="48"/>
                  </a:lnTo>
                  <a:lnTo>
                    <a:pt x="1560" y="0"/>
                  </a:lnTo>
                  <a:lnTo>
                    <a:pt x="1400" y="40"/>
                  </a:lnTo>
                  <a:lnTo>
                    <a:pt x="1280" y="136"/>
                  </a:lnTo>
                  <a:lnTo>
                    <a:pt x="1088" y="312"/>
                  </a:lnTo>
                  <a:lnTo>
                    <a:pt x="952" y="424"/>
                  </a:lnTo>
                  <a:lnTo>
                    <a:pt x="736" y="576"/>
                  </a:lnTo>
                  <a:lnTo>
                    <a:pt x="544" y="688"/>
                  </a:lnTo>
                  <a:lnTo>
                    <a:pt x="304" y="792"/>
                  </a:lnTo>
                  <a:lnTo>
                    <a:pt x="0" y="824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Freeform 15"/>
            <p:cNvSpPr>
              <a:spLocks/>
            </p:cNvSpPr>
            <p:nvPr/>
          </p:nvSpPr>
          <p:spPr bwMode="auto">
            <a:xfrm>
              <a:off x="3303588" y="4583342"/>
              <a:ext cx="476250" cy="661988"/>
            </a:xfrm>
            <a:custGeom>
              <a:avLst/>
              <a:gdLst>
                <a:gd name="T0" fmla="*/ 312 w 313"/>
                <a:gd name="T1" fmla="*/ 432 h 433"/>
                <a:gd name="T2" fmla="*/ 288 w 313"/>
                <a:gd name="T3" fmla="*/ 416 h 433"/>
                <a:gd name="T4" fmla="*/ 248 w 313"/>
                <a:gd name="T5" fmla="*/ 376 h 433"/>
                <a:gd name="T6" fmla="*/ 232 w 313"/>
                <a:gd name="T7" fmla="*/ 352 h 433"/>
                <a:gd name="T8" fmla="*/ 216 w 313"/>
                <a:gd name="T9" fmla="*/ 336 h 433"/>
                <a:gd name="T10" fmla="*/ 168 w 313"/>
                <a:gd name="T11" fmla="*/ 280 h 433"/>
                <a:gd name="T12" fmla="*/ 152 w 313"/>
                <a:gd name="T13" fmla="*/ 256 h 433"/>
                <a:gd name="T14" fmla="*/ 136 w 313"/>
                <a:gd name="T15" fmla="*/ 232 h 433"/>
                <a:gd name="T16" fmla="*/ 104 w 313"/>
                <a:gd name="T17" fmla="*/ 176 h 433"/>
                <a:gd name="T18" fmla="*/ 88 w 313"/>
                <a:gd name="T19" fmla="*/ 144 h 433"/>
                <a:gd name="T20" fmla="*/ 72 w 313"/>
                <a:gd name="T21" fmla="*/ 120 h 433"/>
                <a:gd name="T22" fmla="*/ 40 w 313"/>
                <a:gd name="T23" fmla="*/ 72 h 433"/>
                <a:gd name="T24" fmla="*/ 24 w 313"/>
                <a:gd name="T25" fmla="*/ 40 h 433"/>
                <a:gd name="T26" fmla="*/ 16 w 313"/>
                <a:gd name="T27" fmla="*/ 24 h 433"/>
                <a:gd name="T28" fmla="*/ 0 w 313"/>
                <a:gd name="T29" fmla="*/ 0 h 4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13"/>
                <a:gd name="T46" fmla="*/ 0 h 433"/>
                <a:gd name="T47" fmla="*/ 313 w 313"/>
                <a:gd name="T48" fmla="*/ 433 h 4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13" h="433">
                  <a:moveTo>
                    <a:pt x="312" y="432"/>
                  </a:moveTo>
                  <a:lnTo>
                    <a:pt x="288" y="416"/>
                  </a:lnTo>
                  <a:lnTo>
                    <a:pt x="248" y="376"/>
                  </a:lnTo>
                  <a:lnTo>
                    <a:pt x="232" y="352"/>
                  </a:lnTo>
                  <a:lnTo>
                    <a:pt x="216" y="336"/>
                  </a:lnTo>
                  <a:lnTo>
                    <a:pt x="168" y="280"/>
                  </a:lnTo>
                  <a:lnTo>
                    <a:pt x="152" y="256"/>
                  </a:lnTo>
                  <a:lnTo>
                    <a:pt x="136" y="232"/>
                  </a:lnTo>
                  <a:lnTo>
                    <a:pt x="104" y="176"/>
                  </a:lnTo>
                  <a:lnTo>
                    <a:pt x="88" y="144"/>
                  </a:lnTo>
                  <a:lnTo>
                    <a:pt x="72" y="120"/>
                  </a:lnTo>
                  <a:lnTo>
                    <a:pt x="40" y="72"/>
                  </a:lnTo>
                  <a:lnTo>
                    <a:pt x="24" y="40"/>
                  </a:lnTo>
                  <a:lnTo>
                    <a:pt x="16" y="24"/>
                  </a:lnTo>
                  <a:lnTo>
                    <a:pt x="0" y="0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Freeform 16"/>
            <p:cNvSpPr>
              <a:spLocks/>
            </p:cNvSpPr>
            <p:nvPr/>
          </p:nvSpPr>
          <p:spPr bwMode="auto">
            <a:xfrm>
              <a:off x="403227" y="3992794"/>
              <a:ext cx="2894013" cy="1255713"/>
            </a:xfrm>
            <a:custGeom>
              <a:avLst/>
              <a:gdLst>
                <a:gd name="T0" fmla="*/ 1907 w 1908"/>
                <a:gd name="T1" fmla="*/ 383 h 822"/>
                <a:gd name="T2" fmla="*/ 1891 w 1908"/>
                <a:gd name="T3" fmla="*/ 351 h 822"/>
                <a:gd name="T4" fmla="*/ 1867 w 1908"/>
                <a:gd name="T5" fmla="*/ 303 h 822"/>
                <a:gd name="T6" fmla="*/ 1859 w 1908"/>
                <a:gd name="T7" fmla="*/ 287 h 822"/>
                <a:gd name="T8" fmla="*/ 1835 w 1908"/>
                <a:gd name="T9" fmla="*/ 247 h 822"/>
                <a:gd name="T10" fmla="*/ 1779 w 1908"/>
                <a:gd name="T11" fmla="*/ 167 h 822"/>
                <a:gd name="T12" fmla="*/ 1755 w 1908"/>
                <a:gd name="T13" fmla="*/ 128 h 822"/>
                <a:gd name="T14" fmla="*/ 1739 w 1908"/>
                <a:gd name="T15" fmla="*/ 112 h 822"/>
                <a:gd name="T16" fmla="*/ 1708 w 1908"/>
                <a:gd name="T17" fmla="*/ 72 h 822"/>
                <a:gd name="T18" fmla="*/ 1676 w 1908"/>
                <a:gd name="T19" fmla="*/ 48 h 822"/>
                <a:gd name="T20" fmla="*/ 1644 w 1908"/>
                <a:gd name="T21" fmla="*/ 32 h 822"/>
                <a:gd name="T22" fmla="*/ 1628 w 1908"/>
                <a:gd name="T23" fmla="*/ 24 h 822"/>
                <a:gd name="T24" fmla="*/ 1604 w 1908"/>
                <a:gd name="T25" fmla="*/ 16 h 822"/>
                <a:gd name="T26" fmla="*/ 1590 w 1908"/>
                <a:gd name="T27" fmla="*/ 11 h 822"/>
                <a:gd name="T28" fmla="*/ 1542 w 1908"/>
                <a:gd name="T29" fmla="*/ 0 h 822"/>
                <a:gd name="T30" fmla="*/ 1488 w 1908"/>
                <a:gd name="T31" fmla="*/ 11 h 822"/>
                <a:gd name="T32" fmla="*/ 1451 w 1908"/>
                <a:gd name="T33" fmla="*/ 21 h 822"/>
                <a:gd name="T34" fmla="*/ 1452 w 1908"/>
                <a:gd name="T35" fmla="*/ 32 h 822"/>
                <a:gd name="T36" fmla="*/ 1420 w 1908"/>
                <a:gd name="T37" fmla="*/ 40 h 822"/>
                <a:gd name="T38" fmla="*/ 1388 w 1908"/>
                <a:gd name="T39" fmla="*/ 56 h 822"/>
                <a:gd name="T40" fmla="*/ 1348 w 1908"/>
                <a:gd name="T41" fmla="*/ 80 h 822"/>
                <a:gd name="T42" fmla="*/ 1340 w 1908"/>
                <a:gd name="T43" fmla="*/ 88 h 822"/>
                <a:gd name="T44" fmla="*/ 1325 w 1908"/>
                <a:gd name="T45" fmla="*/ 104 h 822"/>
                <a:gd name="T46" fmla="*/ 1293 w 1908"/>
                <a:gd name="T47" fmla="*/ 128 h 822"/>
                <a:gd name="T48" fmla="*/ 1253 w 1908"/>
                <a:gd name="T49" fmla="*/ 159 h 822"/>
                <a:gd name="T50" fmla="*/ 1205 w 1908"/>
                <a:gd name="T51" fmla="*/ 199 h 822"/>
                <a:gd name="T52" fmla="*/ 1181 w 1908"/>
                <a:gd name="T53" fmla="*/ 223 h 822"/>
                <a:gd name="T54" fmla="*/ 1157 w 1908"/>
                <a:gd name="T55" fmla="*/ 247 h 822"/>
                <a:gd name="T56" fmla="*/ 1109 w 1908"/>
                <a:gd name="T57" fmla="*/ 287 h 822"/>
                <a:gd name="T58" fmla="*/ 1077 w 1908"/>
                <a:gd name="T59" fmla="*/ 319 h 822"/>
                <a:gd name="T60" fmla="*/ 1037 w 1908"/>
                <a:gd name="T61" fmla="*/ 351 h 822"/>
                <a:gd name="T62" fmla="*/ 1021 w 1908"/>
                <a:gd name="T63" fmla="*/ 367 h 822"/>
                <a:gd name="T64" fmla="*/ 997 w 1908"/>
                <a:gd name="T65" fmla="*/ 383 h 822"/>
                <a:gd name="T66" fmla="*/ 957 w 1908"/>
                <a:gd name="T67" fmla="*/ 414 h 822"/>
                <a:gd name="T68" fmla="*/ 918 w 1908"/>
                <a:gd name="T69" fmla="*/ 446 h 822"/>
                <a:gd name="T70" fmla="*/ 870 w 1908"/>
                <a:gd name="T71" fmla="*/ 486 h 822"/>
                <a:gd name="T72" fmla="*/ 846 w 1908"/>
                <a:gd name="T73" fmla="*/ 502 h 822"/>
                <a:gd name="T74" fmla="*/ 790 w 1908"/>
                <a:gd name="T75" fmla="*/ 542 h 822"/>
                <a:gd name="T76" fmla="*/ 686 w 1908"/>
                <a:gd name="T77" fmla="*/ 606 h 822"/>
                <a:gd name="T78" fmla="*/ 638 w 1908"/>
                <a:gd name="T79" fmla="*/ 630 h 822"/>
                <a:gd name="T80" fmla="*/ 614 w 1908"/>
                <a:gd name="T81" fmla="*/ 646 h 822"/>
                <a:gd name="T82" fmla="*/ 567 w 1908"/>
                <a:gd name="T83" fmla="*/ 670 h 822"/>
                <a:gd name="T84" fmla="*/ 511 w 1908"/>
                <a:gd name="T85" fmla="*/ 693 h 822"/>
                <a:gd name="T86" fmla="*/ 447 w 1908"/>
                <a:gd name="T87" fmla="*/ 725 h 822"/>
                <a:gd name="T88" fmla="*/ 423 w 1908"/>
                <a:gd name="T89" fmla="*/ 733 h 822"/>
                <a:gd name="T90" fmla="*/ 407 w 1908"/>
                <a:gd name="T91" fmla="*/ 741 h 822"/>
                <a:gd name="T92" fmla="*/ 367 w 1908"/>
                <a:gd name="T93" fmla="*/ 757 h 822"/>
                <a:gd name="T94" fmla="*/ 335 w 1908"/>
                <a:gd name="T95" fmla="*/ 765 h 822"/>
                <a:gd name="T96" fmla="*/ 279 w 1908"/>
                <a:gd name="T97" fmla="*/ 781 h 822"/>
                <a:gd name="T98" fmla="*/ 223 w 1908"/>
                <a:gd name="T99" fmla="*/ 789 h 822"/>
                <a:gd name="T100" fmla="*/ 176 w 1908"/>
                <a:gd name="T101" fmla="*/ 797 h 822"/>
                <a:gd name="T102" fmla="*/ 112 w 1908"/>
                <a:gd name="T103" fmla="*/ 805 h 822"/>
                <a:gd name="T104" fmla="*/ 32 w 1908"/>
                <a:gd name="T105" fmla="*/ 821 h 822"/>
                <a:gd name="T106" fmla="*/ 0 w 1908"/>
                <a:gd name="T107" fmla="*/ 821 h 82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08"/>
                <a:gd name="T163" fmla="*/ 0 h 822"/>
                <a:gd name="T164" fmla="*/ 1908 w 1908"/>
                <a:gd name="T165" fmla="*/ 822 h 82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08" h="822">
                  <a:moveTo>
                    <a:pt x="1907" y="383"/>
                  </a:moveTo>
                  <a:lnTo>
                    <a:pt x="1891" y="351"/>
                  </a:lnTo>
                  <a:lnTo>
                    <a:pt x="1867" y="303"/>
                  </a:lnTo>
                  <a:lnTo>
                    <a:pt x="1859" y="287"/>
                  </a:lnTo>
                  <a:lnTo>
                    <a:pt x="1835" y="247"/>
                  </a:lnTo>
                  <a:lnTo>
                    <a:pt x="1779" y="167"/>
                  </a:lnTo>
                  <a:lnTo>
                    <a:pt x="1755" y="128"/>
                  </a:lnTo>
                  <a:lnTo>
                    <a:pt x="1739" y="112"/>
                  </a:lnTo>
                  <a:lnTo>
                    <a:pt x="1708" y="72"/>
                  </a:lnTo>
                  <a:lnTo>
                    <a:pt x="1676" y="48"/>
                  </a:lnTo>
                  <a:lnTo>
                    <a:pt x="1644" y="32"/>
                  </a:lnTo>
                  <a:lnTo>
                    <a:pt x="1628" y="24"/>
                  </a:lnTo>
                  <a:lnTo>
                    <a:pt x="1604" y="16"/>
                  </a:lnTo>
                  <a:lnTo>
                    <a:pt x="1590" y="11"/>
                  </a:lnTo>
                  <a:lnTo>
                    <a:pt x="1542" y="0"/>
                  </a:lnTo>
                  <a:lnTo>
                    <a:pt x="1488" y="11"/>
                  </a:lnTo>
                  <a:lnTo>
                    <a:pt x="1451" y="21"/>
                  </a:lnTo>
                  <a:lnTo>
                    <a:pt x="1452" y="32"/>
                  </a:lnTo>
                  <a:lnTo>
                    <a:pt x="1420" y="40"/>
                  </a:lnTo>
                  <a:lnTo>
                    <a:pt x="1388" y="56"/>
                  </a:lnTo>
                  <a:lnTo>
                    <a:pt x="1348" y="80"/>
                  </a:lnTo>
                  <a:lnTo>
                    <a:pt x="1340" y="88"/>
                  </a:lnTo>
                  <a:lnTo>
                    <a:pt x="1325" y="104"/>
                  </a:lnTo>
                  <a:lnTo>
                    <a:pt x="1293" y="128"/>
                  </a:lnTo>
                  <a:lnTo>
                    <a:pt x="1253" y="159"/>
                  </a:lnTo>
                  <a:lnTo>
                    <a:pt x="1205" y="199"/>
                  </a:lnTo>
                  <a:lnTo>
                    <a:pt x="1181" y="223"/>
                  </a:lnTo>
                  <a:lnTo>
                    <a:pt x="1157" y="247"/>
                  </a:lnTo>
                  <a:lnTo>
                    <a:pt x="1109" y="287"/>
                  </a:lnTo>
                  <a:lnTo>
                    <a:pt x="1077" y="319"/>
                  </a:lnTo>
                  <a:lnTo>
                    <a:pt x="1037" y="351"/>
                  </a:lnTo>
                  <a:lnTo>
                    <a:pt x="1021" y="367"/>
                  </a:lnTo>
                  <a:lnTo>
                    <a:pt x="997" y="383"/>
                  </a:lnTo>
                  <a:lnTo>
                    <a:pt x="957" y="414"/>
                  </a:lnTo>
                  <a:lnTo>
                    <a:pt x="918" y="446"/>
                  </a:lnTo>
                  <a:lnTo>
                    <a:pt x="870" y="486"/>
                  </a:lnTo>
                  <a:lnTo>
                    <a:pt x="846" y="502"/>
                  </a:lnTo>
                  <a:lnTo>
                    <a:pt x="790" y="542"/>
                  </a:lnTo>
                  <a:lnTo>
                    <a:pt x="686" y="606"/>
                  </a:lnTo>
                  <a:lnTo>
                    <a:pt x="638" y="630"/>
                  </a:lnTo>
                  <a:lnTo>
                    <a:pt x="614" y="646"/>
                  </a:lnTo>
                  <a:lnTo>
                    <a:pt x="567" y="670"/>
                  </a:lnTo>
                  <a:lnTo>
                    <a:pt x="511" y="693"/>
                  </a:lnTo>
                  <a:lnTo>
                    <a:pt x="447" y="725"/>
                  </a:lnTo>
                  <a:lnTo>
                    <a:pt x="423" y="733"/>
                  </a:lnTo>
                  <a:lnTo>
                    <a:pt x="407" y="741"/>
                  </a:lnTo>
                  <a:lnTo>
                    <a:pt x="367" y="757"/>
                  </a:lnTo>
                  <a:lnTo>
                    <a:pt x="335" y="765"/>
                  </a:lnTo>
                  <a:lnTo>
                    <a:pt x="279" y="781"/>
                  </a:lnTo>
                  <a:lnTo>
                    <a:pt x="223" y="789"/>
                  </a:lnTo>
                  <a:lnTo>
                    <a:pt x="176" y="797"/>
                  </a:lnTo>
                  <a:lnTo>
                    <a:pt x="112" y="805"/>
                  </a:lnTo>
                  <a:lnTo>
                    <a:pt x="32" y="821"/>
                  </a:lnTo>
                  <a:lnTo>
                    <a:pt x="0" y="821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Line 17"/>
            <p:cNvSpPr>
              <a:spLocks noChangeShapeType="1"/>
            </p:cNvSpPr>
            <p:nvPr/>
          </p:nvSpPr>
          <p:spPr bwMode="auto">
            <a:xfrm flipH="1">
              <a:off x="304800" y="5292957"/>
              <a:ext cx="3519488" cy="31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Line 18"/>
            <p:cNvSpPr>
              <a:spLocks noChangeShapeType="1"/>
            </p:cNvSpPr>
            <p:nvPr/>
          </p:nvSpPr>
          <p:spPr bwMode="auto">
            <a:xfrm>
              <a:off x="2752108" y="4043592"/>
              <a:ext cx="0" cy="12334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4" name="Line 19"/>
            <p:cNvSpPr>
              <a:spLocks noChangeShapeType="1"/>
            </p:cNvSpPr>
            <p:nvPr/>
          </p:nvSpPr>
          <p:spPr bwMode="auto">
            <a:xfrm>
              <a:off x="2506663" y="4107092"/>
              <a:ext cx="0" cy="11620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5" name="Line 20"/>
            <p:cNvSpPr>
              <a:spLocks noChangeShapeType="1"/>
            </p:cNvSpPr>
            <p:nvPr/>
          </p:nvSpPr>
          <p:spPr bwMode="auto">
            <a:xfrm>
              <a:off x="2360613" y="4183292"/>
              <a:ext cx="0" cy="10858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6" name="Rectangle 21"/>
            <p:cNvSpPr>
              <a:spLocks noChangeArrowheads="1"/>
            </p:cNvSpPr>
            <p:nvPr/>
          </p:nvSpPr>
          <p:spPr bwMode="auto">
            <a:xfrm>
              <a:off x="781401" y="5375507"/>
              <a:ext cx="1569341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000" b="1">
                  <a:solidFill>
                    <a:schemeClr val="tx2"/>
                  </a:solidFill>
                </a:rPr>
                <a:t>   </a:t>
              </a:r>
              <a:r>
                <a:rPr lang="en-US" sz="2000">
                  <a:solidFill>
                    <a:schemeClr val="tx2"/>
                  </a:solidFill>
                </a:rPr>
                <a:t> </a:t>
              </a:r>
              <a:r>
                <a:rPr lang="en-US" sz="2200">
                  <a:solidFill>
                    <a:schemeClr val="tx2"/>
                  </a:solidFill>
                </a:rPr>
                <a:t>Mean </a:t>
              </a:r>
              <a:r>
                <a:rPr lang="en-US" sz="2000" b="1">
                  <a:solidFill>
                    <a:schemeClr val="tx2"/>
                  </a:solidFill>
                </a:rPr>
                <a:t> </a:t>
              </a:r>
              <a:r>
                <a:rPr lang="en-US" sz="1400" b="1">
                  <a:solidFill>
                    <a:schemeClr val="tx2"/>
                  </a:solidFill>
                </a:rPr>
                <a:t>     </a:t>
              </a:r>
            </a:p>
          </p:txBody>
        </p:sp>
        <p:sp>
          <p:nvSpPr>
            <p:cNvPr id="12307" name="Rectangle 22"/>
            <p:cNvSpPr>
              <a:spLocks noChangeArrowheads="1"/>
            </p:cNvSpPr>
            <p:nvPr/>
          </p:nvSpPr>
          <p:spPr bwMode="auto">
            <a:xfrm>
              <a:off x="3239968" y="5375507"/>
              <a:ext cx="1009893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200">
                  <a:solidFill>
                    <a:schemeClr val="tx2"/>
                  </a:solidFill>
                </a:rPr>
                <a:t>Mode</a:t>
              </a:r>
              <a:r>
                <a:rPr lang="en-US" sz="2000">
                  <a:solidFill>
                    <a:schemeClr val="tx2"/>
                  </a:solidFill>
                </a:rPr>
                <a:t> </a:t>
              </a:r>
              <a:r>
                <a:rPr lang="en-US" sz="1400" b="1">
                  <a:solidFill>
                    <a:schemeClr val="tx2"/>
                  </a:solidFill>
                </a:rPr>
                <a:t> </a:t>
              </a:r>
            </a:p>
          </p:txBody>
        </p:sp>
        <p:grpSp>
          <p:nvGrpSpPr>
            <p:cNvPr id="12308" name="Group 23"/>
            <p:cNvGrpSpPr>
              <a:grpSpLocks/>
            </p:cNvGrpSpPr>
            <p:nvPr/>
          </p:nvGrpSpPr>
          <p:grpSpPr bwMode="auto">
            <a:xfrm>
              <a:off x="2792415" y="5343755"/>
              <a:ext cx="376237" cy="303212"/>
              <a:chOff x="1868" y="3284"/>
              <a:chExt cx="248" cy="200"/>
            </a:xfrm>
          </p:grpSpPr>
          <p:sp>
            <p:nvSpPr>
              <p:cNvPr id="12332" name="Line 24"/>
              <p:cNvSpPr>
                <a:spLocks noChangeShapeType="1"/>
              </p:cNvSpPr>
              <p:nvPr/>
            </p:nvSpPr>
            <p:spPr bwMode="auto">
              <a:xfrm flipH="1">
                <a:off x="1868" y="3480"/>
                <a:ext cx="24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3" name="Line 25"/>
              <p:cNvSpPr>
                <a:spLocks noChangeShapeType="1"/>
              </p:cNvSpPr>
              <p:nvPr/>
            </p:nvSpPr>
            <p:spPr bwMode="auto">
              <a:xfrm flipV="1">
                <a:off x="1872" y="3284"/>
                <a:ext cx="0" cy="20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09" name="Group 26"/>
            <p:cNvGrpSpPr>
              <a:grpSpLocks/>
            </p:cNvGrpSpPr>
            <p:nvPr/>
          </p:nvGrpSpPr>
          <p:grpSpPr bwMode="auto">
            <a:xfrm>
              <a:off x="2003425" y="5343755"/>
              <a:ext cx="357188" cy="303212"/>
              <a:chOff x="1348" y="3284"/>
              <a:chExt cx="236" cy="200"/>
            </a:xfrm>
          </p:grpSpPr>
          <p:sp>
            <p:nvSpPr>
              <p:cNvPr id="12330" name="Line 27"/>
              <p:cNvSpPr>
                <a:spLocks noChangeShapeType="1"/>
              </p:cNvSpPr>
              <p:nvPr/>
            </p:nvSpPr>
            <p:spPr bwMode="auto">
              <a:xfrm>
                <a:off x="1348" y="3480"/>
                <a:ext cx="23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1" name="Line 28"/>
              <p:cNvSpPr>
                <a:spLocks noChangeShapeType="1"/>
              </p:cNvSpPr>
              <p:nvPr/>
            </p:nvSpPr>
            <p:spPr bwMode="auto">
              <a:xfrm flipV="1">
                <a:off x="1584" y="3284"/>
                <a:ext cx="0" cy="20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10" name="Rectangle 29"/>
            <p:cNvSpPr>
              <a:spLocks noChangeArrowheads="1"/>
            </p:cNvSpPr>
            <p:nvPr/>
          </p:nvSpPr>
          <p:spPr bwMode="auto">
            <a:xfrm>
              <a:off x="2066326" y="5746982"/>
              <a:ext cx="1109279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200" dirty="0">
                  <a:solidFill>
                    <a:schemeClr val="tx2"/>
                  </a:solidFill>
                </a:rPr>
                <a:t>Median</a:t>
              </a:r>
            </a:p>
          </p:txBody>
        </p:sp>
        <p:sp>
          <p:nvSpPr>
            <p:cNvPr id="12311" name="Line 30"/>
            <p:cNvSpPr>
              <a:spLocks noChangeShapeType="1"/>
            </p:cNvSpPr>
            <p:nvPr/>
          </p:nvSpPr>
          <p:spPr bwMode="auto">
            <a:xfrm flipV="1">
              <a:off x="2506663" y="5343755"/>
              <a:ext cx="0" cy="4508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921D62A-CD9A-4296-9E5B-A63DEBB307AF}"/>
              </a:ext>
            </a:extLst>
          </p:cNvPr>
          <p:cNvGrpSpPr/>
          <p:nvPr/>
        </p:nvGrpSpPr>
        <p:grpSpPr>
          <a:xfrm>
            <a:off x="4774942" y="4054705"/>
            <a:ext cx="3835660" cy="2531739"/>
            <a:chOff x="4774942" y="4054705"/>
            <a:chExt cx="3835660" cy="2531739"/>
          </a:xfrm>
        </p:grpSpPr>
        <p:sp>
          <p:nvSpPr>
            <p:cNvPr id="12312" name="Rectangle 31"/>
            <p:cNvSpPr>
              <a:spLocks noChangeArrowheads="1"/>
            </p:cNvSpPr>
            <p:nvPr/>
          </p:nvSpPr>
          <p:spPr bwMode="auto">
            <a:xfrm>
              <a:off x="5140327" y="6232757"/>
              <a:ext cx="2682875" cy="353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lnSpc>
                  <a:spcPct val="70000"/>
                </a:lnSpc>
              </a:pPr>
              <a:r>
                <a:rPr lang="en-US" sz="2400" b="1"/>
                <a:t>Right Skewed</a:t>
              </a:r>
            </a:p>
          </p:txBody>
        </p:sp>
        <p:sp>
          <p:nvSpPr>
            <p:cNvPr id="12313" name="Freeform 32"/>
            <p:cNvSpPr>
              <a:spLocks/>
            </p:cNvSpPr>
            <p:nvPr/>
          </p:nvSpPr>
          <p:spPr bwMode="auto">
            <a:xfrm>
              <a:off x="5024438" y="4054705"/>
              <a:ext cx="3467100" cy="1230312"/>
            </a:xfrm>
            <a:custGeom>
              <a:avLst/>
              <a:gdLst>
                <a:gd name="T0" fmla="*/ 0 w 2225"/>
                <a:gd name="T1" fmla="*/ 816 h 825"/>
                <a:gd name="T2" fmla="*/ 40 w 2225"/>
                <a:gd name="T3" fmla="*/ 784 h 825"/>
                <a:gd name="T4" fmla="*/ 120 w 2225"/>
                <a:gd name="T5" fmla="*/ 696 h 825"/>
                <a:gd name="T6" fmla="*/ 192 w 2225"/>
                <a:gd name="T7" fmla="*/ 584 h 825"/>
                <a:gd name="T8" fmla="*/ 256 w 2225"/>
                <a:gd name="T9" fmla="*/ 480 h 825"/>
                <a:gd name="T10" fmla="*/ 320 w 2225"/>
                <a:gd name="T11" fmla="*/ 368 h 825"/>
                <a:gd name="T12" fmla="*/ 408 w 2225"/>
                <a:gd name="T13" fmla="*/ 208 h 825"/>
                <a:gd name="T14" fmla="*/ 528 w 2225"/>
                <a:gd name="T15" fmla="*/ 48 h 825"/>
                <a:gd name="T16" fmla="*/ 664 w 2225"/>
                <a:gd name="T17" fmla="*/ 0 h 825"/>
                <a:gd name="T18" fmla="*/ 824 w 2225"/>
                <a:gd name="T19" fmla="*/ 40 h 825"/>
                <a:gd name="T20" fmla="*/ 944 w 2225"/>
                <a:gd name="T21" fmla="*/ 136 h 825"/>
                <a:gd name="T22" fmla="*/ 1136 w 2225"/>
                <a:gd name="T23" fmla="*/ 312 h 825"/>
                <a:gd name="T24" fmla="*/ 1272 w 2225"/>
                <a:gd name="T25" fmla="*/ 424 h 825"/>
                <a:gd name="T26" fmla="*/ 1488 w 2225"/>
                <a:gd name="T27" fmla="*/ 576 h 825"/>
                <a:gd name="T28" fmla="*/ 1680 w 2225"/>
                <a:gd name="T29" fmla="*/ 688 h 825"/>
                <a:gd name="T30" fmla="*/ 1920 w 2225"/>
                <a:gd name="T31" fmla="*/ 792 h 825"/>
                <a:gd name="T32" fmla="*/ 2224 w 2225"/>
                <a:gd name="T33" fmla="*/ 824 h 8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25"/>
                <a:gd name="T52" fmla="*/ 0 h 825"/>
                <a:gd name="T53" fmla="*/ 2225 w 2225"/>
                <a:gd name="T54" fmla="*/ 825 h 8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25" h="825">
                  <a:moveTo>
                    <a:pt x="0" y="816"/>
                  </a:moveTo>
                  <a:lnTo>
                    <a:pt x="40" y="784"/>
                  </a:lnTo>
                  <a:lnTo>
                    <a:pt x="120" y="696"/>
                  </a:lnTo>
                  <a:lnTo>
                    <a:pt x="192" y="584"/>
                  </a:lnTo>
                  <a:lnTo>
                    <a:pt x="256" y="480"/>
                  </a:lnTo>
                  <a:lnTo>
                    <a:pt x="320" y="368"/>
                  </a:lnTo>
                  <a:lnTo>
                    <a:pt x="408" y="208"/>
                  </a:lnTo>
                  <a:lnTo>
                    <a:pt x="528" y="48"/>
                  </a:lnTo>
                  <a:lnTo>
                    <a:pt x="664" y="0"/>
                  </a:lnTo>
                  <a:lnTo>
                    <a:pt x="824" y="40"/>
                  </a:lnTo>
                  <a:lnTo>
                    <a:pt x="944" y="136"/>
                  </a:lnTo>
                  <a:lnTo>
                    <a:pt x="1136" y="312"/>
                  </a:lnTo>
                  <a:lnTo>
                    <a:pt x="1272" y="424"/>
                  </a:lnTo>
                  <a:lnTo>
                    <a:pt x="1488" y="576"/>
                  </a:lnTo>
                  <a:lnTo>
                    <a:pt x="1680" y="688"/>
                  </a:lnTo>
                  <a:lnTo>
                    <a:pt x="1920" y="792"/>
                  </a:lnTo>
                  <a:lnTo>
                    <a:pt x="2224" y="824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Freeform 33"/>
            <p:cNvSpPr>
              <a:spLocks/>
            </p:cNvSpPr>
            <p:nvPr/>
          </p:nvSpPr>
          <p:spPr bwMode="auto">
            <a:xfrm>
              <a:off x="5043488" y="4621444"/>
              <a:ext cx="488950" cy="646113"/>
            </a:xfrm>
            <a:custGeom>
              <a:avLst/>
              <a:gdLst>
                <a:gd name="T0" fmla="*/ 0 w 313"/>
                <a:gd name="T1" fmla="*/ 432 h 433"/>
                <a:gd name="T2" fmla="*/ 24 w 313"/>
                <a:gd name="T3" fmla="*/ 416 h 433"/>
                <a:gd name="T4" fmla="*/ 64 w 313"/>
                <a:gd name="T5" fmla="*/ 376 h 433"/>
                <a:gd name="T6" fmla="*/ 80 w 313"/>
                <a:gd name="T7" fmla="*/ 352 h 433"/>
                <a:gd name="T8" fmla="*/ 96 w 313"/>
                <a:gd name="T9" fmla="*/ 336 h 433"/>
                <a:gd name="T10" fmla="*/ 144 w 313"/>
                <a:gd name="T11" fmla="*/ 280 h 433"/>
                <a:gd name="T12" fmla="*/ 160 w 313"/>
                <a:gd name="T13" fmla="*/ 256 h 433"/>
                <a:gd name="T14" fmla="*/ 176 w 313"/>
                <a:gd name="T15" fmla="*/ 232 h 433"/>
                <a:gd name="T16" fmla="*/ 208 w 313"/>
                <a:gd name="T17" fmla="*/ 176 h 433"/>
                <a:gd name="T18" fmla="*/ 224 w 313"/>
                <a:gd name="T19" fmla="*/ 144 h 433"/>
                <a:gd name="T20" fmla="*/ 240 w 313"/>
                <a:gd name="T21" fmla="*/ 120 h 433"/>
                <a:gd name="T22" fmla="*/ 272 w 313"/>
                <a:gd name="T23" fmla="*/ 72 h 433"/>
                <a:gd name="T24" fmla="*/ 288 w 313"/>
                <a:gd name="T25" fmla="*/ 40 h 433"/>
                <a:gd name="T26" fmla="*/ 296 w 313"/>
                <a:gd name="T27" fmla="*/ 24 h 433"/>
                <a:gd name="T28" fmla="*/ 312 w 313"/>
                <a:gd name="T29" fmla="*/ 0 h 4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13"/>
                <a:gd name="T46" fmla="*/ 0 h 433"/>
                <a:gd name="T47" fmla="*/ 313 w 313"/>
                <a:gd name="T48" fmla="*/ 433 h 4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13" h="433">
                  <a:moveTo>
                    <a:pt x="0" y="432"/>
                  </a:moveTo>
                  <a:lnTo>
                    <a:pt x="24" y="416"/>
                  </a:lnTo>
                  <a:lnTo>
                    <a:pt x="64" y="376"/>
                  </a:lnTo>
                  <a:lnTo>
                    <a:pt x="80" y="352"/>
                  </a:lnTo>
                  <a:lnTo>
                    <a:pt x="96" y="336"/>
                  </a:lnTo>
                  <a:lnTo>
                    <a:pt x="144" y="280"/>
                  </a:lnTo>
                  <a:lnTo>
                    <a:pt x="160" y="256"/>
                  </a:lnTo>
                  <a:lnTo>
                    <a:pt x="176" y="232"/>
                  </a:lnTo>
                  <a:lnTo>
                    <a:pt x="208" y="176"/>
                  </a:lnTo>
                  <a:lnTo>
                    <a:pt x="224" y="144"/>
                  </a:lnTo>
                  <a:lnTo>
                    <a:pt x="240" y="120"/>
                  </a:lnTo>
                  <a:lnTo>
                    <a:pt x="272" y="72"/>
                  </a:lnTo>
                  <a:lnTo>
                    <a:pt x="288" y="40"/>
                  </a:lnTo>
                  <a:lnTo>
                    <a:pt x="296" y="24"/>
                  </a:lnTo>
                  <a:lnTo>
                    <a:pt x="312" y="0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Line 34"/>
            <p:cNvSpPr>
              <a:spLocks noChangeShapeType="1"/>
            </p:cNvSpPr>
            <p:nvPr/>
          </p:nvSpPr>
          <p:spPr bwMode="auto">
            <a:xfrm>
              <a:off x="5019677" y="5338994"/>
              <a:ext cx="3590925" cy="31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35"/>
            <p:cNvSpPr>
              <a:spLocks noChangeShapeType="1"/>
            </p:cNvSpPr>
            <p:nvPr/>
          </p:nvSpPr>
          <p:spPr bwMode="auto">
            <a:xfrm>
              <a:off x="6034088" y="4095980"/>
              <a:ext cx="0" cy="12049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Line 36"/>
            <p:cNvSpPr>
              <a:spLocks noChangeShapeType="1"/>
            </p:cNvSpPr>
            <p:nvPr/>
          </p:nvSpPr>
          <p:spPr bwMode="auto">
            <a:xfrm>
              <a:off x="6334125" y="4165830"/>
              <a:ext cx="0" cy="113506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8" name="Line 37"/>
            <p:cNvSpPr>
              <a:spLocks noChangeShapeType="1"/>
            </p:cNvSpPr>
            <p:nvPr/>
          </p:nvSpPr>
          <p:spPr bwMode="auto">
            <a:xfrm>
              <a:off x="6481763" y="4240442"/>
              <a:ext cx="0" cy="10604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Rectangle 38"/>
            <p:cNvSpPr>
              <a:spLocks noChangeArrowheads="1"/>
            </p:cNvSpPr>
            <p:nvPr/>
          </p:nvSpPr>
          <p:spPr bwMode="auto">
            <a:xfrm>
              <a:off x="6324600" y="5426307"/>
              <a:ext cx="1747838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1400" b="1">
                  <a:solidFill>
                    <a:schemeClr val="tx2"/>
                  </a:solidFill>
                </a:rPr>
                <a:t>  </a:t>
              </a:r>
              <a:r>
                <a:rPr lang="en-US" sz="2000">
                  <a:solidFill>
                    <a:schemeClr val="tx2"/>
                  </a:solidFill>
                </a:rPr>
                <a:t>  </a:t>
              </a:r>
              <a:r>
                <a:rPr lang="en-US" sz="2200">
                  <a:solidFill>
                    <a:schemeClr val="tx2"/>
                  </a:solidFill>
                </a:rPr>
                <a:t>Mean </a:t>
              </a:r>
              <a:r>
                <a:rPr lang="en-US" sz="1400" b="1">
                  <a:solidFill>
                    <a:schemeClr val="tx2"/>
                  </a:solidFill>
                </a:rPr>
                <a:t>      </a:t>
              </a:r>
            </a:p>
          </p:txBody>
        </p:sp>
        <p:sp>
          <p:nvSpPr>
            <p:cNvPr id="12320" name="Rectangle 39"/>
            <p:cNvSpPr>
              <a:spLocks noChangeArrowheads="1"/>
            </p:cNvSpPr>
            <p:nvPr/>
          </p:nvSpPr>
          <p:spPr bwMode="auto">
            <a:xfrm>
              <a:off x="4774942" y="5381857"/>
              <a:ext cx="1038747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200">
                  <a:solidFill>
                    <a:schemeClr val="tx2"/>
                  </a:solidFill>
                </a:rPr>
                <a:t>Mode </a:t>
              </a:r>
              <a:r>
                <a:rPr lang="en-US" sz="2000">
                  <a:solidFill>
                    <a:schemeClr val="tx2"/>
                  </a:solidFill>
                </a:rPr>
                <a:t> </a:t>
              </a:r>
            </a:p>
          </p:txBody>
        </p:sp>
        <p:grpSp>
          <p:nvGrpSpPr>
            <p:cNvPr id="12321" name="Group 40"/>
            <p:cNvGrpSpPr>
              <a:grpSpLocks/>
            </p:cNvGrpSpPr>
            <p:nvPr/>
          </p:nvGrpSpPr>
          <p:grpSpPr bwMode="auto">
            <a:xfrm>
              <a:off x="5667377" y="5373919"/>
              <a:ext cx="366713" cy="296863"/>
              <a:chOff x="3592" y="3284"/>
              <a:chExt cx="236" cy="200"/>
            </a:xfrm>
          </p:grpSpPr>
          <p:sp>
            <p:nvSpPr>
              <p:cNvPr id="12328" name="Line 41"/>
              <p:cNvSpPr>
                <a:spLocks noChangeShapeType="1"/>
              </p:cNvSpPr>
              <p:nvPr/>
            </p:nvSpPr>
            <p:spPr bwMode="auto">
              <a:xfrm>
                <a:off x="3592" y="3480"/>
                <a:ext cx="23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9" name="Line 42"/>
              <p:cNvSpPr>
                <a:spLocks noChangeShapeType="1"/>
              </p:cNvSpPr>
              <p:nvPr/>
            </p:nvSpPr>
            <p:spPr bwMode="auto">
              <a:xfrm flipV="1">
                <a:off x="3828" y="3284"/>
                <a:ext cx="0" cy="20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22" name="Group 43"/>
            <p:cNvGrpSpPr>
              <a:grpSpLocks/>
            </p:cNvGrpSpPr>
            <p:nvPr/>
          </p:nvGrpSpPr>
          <p:grpSpPr bwMode="auto">
            <a:xfrm>
              <a:off x="6475413" y="5373919"/>
              <a:ext cx="387350" cy="296863"/>
              <a:chOff x="4112" y="3284"/>
              <a:chExt cx="248" cy="200"/>
            </a:xfrm>
          </p:grpSpPr>
          <p:sp>
            <p:nvSpPr>
              <p:cNvPr id="12326" name="Line 44"/>
              <p:cNvSpPr>
                <a:spLocks noChangeShapeType="1"/>
              </p:cNvSpPr>
              <p:nvPr/>
            </p:nvSpPr>
            <p:spPr bwMode="auto">
              <a:xfrm flipH="1">
                <a:off x="4112" y="3480"/>
                <a:ext cx="24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7" name="Line 45"/>
              <p:cNvSpPr>
                <a:spLocks noChangeShapeType="1"/>
              </p:cNvSpPr>
              <p:nvPr/>
            </p:nvSpPr>
            <p:spPr bwMode="auto">
              <a:xfrm flipV="1">
                <a:off x="4116" y="3284"/>
                <a:ext cx="0" cy="20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23" name="Rectangle 46"/>
            <p:cNvSpPr>
              <a:spLocks noChangeArrowheads="1"/>
            </p:cNvSpPr>
            <p:nvPr/>
          </p:nvSpPr>
          <p:spPr bwMode="auto">
            <a:xfrm>
              <a:off x="5831876" y="5767619"/>
              <a:ext cx="1109279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200">
                  <a:solidFill>
                    <a:schemeClr val="tx2"/>
                  </a:solidFill>
                </a:rPr>
                <a:t>Median</a:t>
              </a:r>
            </a:p>
          </p:txBody>
        </p:sp>
        <p:sp>
          <p:nvSpPr>
            <p:cNvPr id="12324" name="Line 47"/>
            <p:cNvSpPr>
              <a:spLocks noChangeShapeType="1"/>
            </p:cNvSpPr>
            <p:nvPr/>
          </p:nvSpPr>
          <p:spPr bwMode="auto">
            <a:xfrm flipV="1">
              <a:off x="6334125" y="5373919"/>
              <a:ext cx="0" cy="44132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5" name="Freeform 48"/>
            <p:cNvSpPr>
              <a:spLocks/>
            </p:cNvSpPr>
            <p:nvPr/>
          </p:nvSpPr>
          <p:spPr bwMode="auto">
            <a:xfrm>
              <a:off x="5535615" y="4064232"/>
              <a:ext cx="2981325" cy="1208087"/>
            </a:xfrm>
            <a:custGeom>
              <a:avLst/>
              <a:gdLst>
                <a:gd name="T0" fmla="*/ 0 w 1913"/>
                <a:gd name="T1" fmla="*/ 368 h 809"/>
                <a:gd name="T2" fmla="*/ 16 w 1913"/>
                <a:gd name="T3" fmla="*/ 336 h 809"/>
                <a:gd name="T4" fmla="*/ 40 w 1913"/>
                <a:gd name="T5" fmla="*/ 288 h 809"/>
                <a:gd name="T6" fmla="*/ 48 w 1913"/>
                <a:gd name="T7" fmla="*/ 272 h 809"/>
                <a:gd name="T8" fmla="*/ 72 w 1913"/>
                <a:gd name="T9" fmla="*/ 232 h 809"/>
                <a:gd name="T10" fmla="*/ 128 w 1913"/>
                <a:gd name="T11" fmla="*/ 152 h 809"/>
                <a:gd name="T12" fmla="*/ 152 w 1913"/>
                <a:gd name="T13" fmla="*/ 112 h 809"/>
                <a:gd name="T14" fmla="*/ 168 w 1913"/>
                <a:gd name="T15" fmla="*/ 96 h 809"/>
                <a:gd name="T16" fmla="*/ 200 w 1913"/>
                <a:gd name="T17" fmla="*/ 56 h 809"/>
                <a:gd name="T18" fmla="*/ 232 w 1913"/>
                <a:gd name="T19" fmla="*/ 32 h 809"/>
                <a:gd name="T20" fmla="*/ 264 w 1913"/>
                <a:gd name="T21" fmla="*/ 16 h 809"/>
                <a:gd name="T22" fmla="*/ 280 w 1913"/>
                <a:gd name="T23" fmla="*/ 8 h 809"/>
                <a:gd name="T24" fmla="*/ 304 w 1913"/>
                <a:gd name="T25" fmla="*/ 0 h 809"/>
                <a:gd name="T26" fmla="*/ 328 w 1913"/>
                <a:gd name="T27" fmla="*/ 0 h 809"/>
                <a:gd name="T28" fmla="*/ 368 w 1913"/>
                <a:gd name="T29" fmla="*/ 0 h 809"/>
                <a:gd name="T30" fmla="*/ 408 w 1913"/>
                <a:gd name="T31" fmla="*/ 0 h 809"/>
                <a:gd name="T32" fmla="*/ 432 w 1913"/>
                <a:gd name="T33" fmla="*/ 8 h 809"/>
                <a:gd name="T34" fmla="*/ 456 w 1913"/>
                <a:gd name="T35" fmla="*/ 16 h 809"/>
                <a:gd name="T36" fmla="*/ 488 w 1913"/>
                <a:gd name="T37" fmla="*/ 24 h 809"/>
                <a:gd name="T38" fmla="*/ 520 w 1913"/>
                <a:gd name="T39" fmla="*/ 40 h 809"/>
                <a:gd name="T40" fmla="*/ 560 w 1913"/>
                <a:gd name="T41" fmla="*/ 64 h 809"/>
                <a:gd name="T42" fmla="*/ 568 w 1913"/>
                <a:gd name="T43" fmla="*/ 72 h 809"/>
                <a:gd name="T44" fmla="*/ 584 w 1913"/>
                <a:gd name="T45" fmla="*/ 88 h 809"/>
                <a:gd name="T46" fmla="*/ 616 w 1913"/>
                <a:gd name="T47" fmla="*/ 112 h 809"/>
                <a:gd name="T48" fmla="*/ 656 w 1913"/>
                <a:gd name="T49" fmla="*/ 144 h 809"/>
                <a:gd name="T50" fmla="*/ 704 w 1913"/>
                <a:gd name="T51" fmla="*/ 184 h 809"/>
                <a:gd name="T52" fmla="*/ 728 w 1913"/>
                <a:gd name="T53" fmla="*/ 208 h 809"/>
                <a:gd name="T54" fmla="*/ 752 w 1913"/>
                <a:gd name="T55" fmla="*/ 232 h 809"/>
                <a:gd name="T56" fmla="*/ 800 w 1913"/>
                <a:gd name="T57" fmla="*/ 272 h 809"/>
                <a:gd name="T58" fmla="*/ 832 w 1913"/>
                <a:gd name="T59" fmla="*/ 304 h 809"/>
                <a:gd name="T60" fmla="*/ 872 w 1913"/>
                <a:gd name="T61" fmla="*/ 336 h 809"/>
                <a:gd name="T62" fmla="*/ 888 w 1913"/>
                <a:gd name="T63" fmla="*/ 352 h 809"/>
                <a:gd name="T64" fmla="*/ 912 w 1913"/>
                <a:gd name="T65" fmla="*/ 368 h 809"/>
                <a:gd name="T66" fmla="*/ 952 w 1913"/>
                <a:gd name="T67" fmla="*/ 400 h 809"/>
                <a:gd name="T68" fmla="*/ 992 w 1913"/>
                <a:gd name="T69" fmla="*/ 432 h 809"/>
                <a:gd name="T70" fmla="*/ 1040 w 1913"/>
                <a:gd name="T71" fmla="*/ 472 h 809"/>
                <a:gd name="T72" fmla="*/ 1064 w 1913"/>
                <a:gd name="T73" fmla="*/ 488 h 809"/>
                <a:gd name="T74" fmla="*/ 1120 w 1913"/>
                <a:gd name="T75" fmla="*/ 528 h 809"/>
                <a:gd name="T76" fmla="*/ 1224 w 1913"/>
                <a:gd name="T77" fmla="*/ 592 h 809"/>
                <a:gd name="T78" fmla="*/ 1272 w 1913"/>
                <a:gd name="T79" fmla="*/ 616 h 809"/>
                <a:gd name="T80" fmla="*/ 1296 w 1913"/>
                <a:gd name="T81" fmla="*/ 632 h 809"/>
                <a:gd name="T82" fmla="*/ 1344 w 1913"/>
                <a:gd name="T83" fmla="*/ 656 h 809"/>
                <a:gd name="T84" fmla="*/ 1400 w 1913"/>
                <a:gd name="T85" fmla="*/ 680 h 809"/>
                <a:gd name="T86" fmla="*/ 1464 w 1913"/>
                <a:gd name="T87" fmla="*/ 712 h 809"/>
                <a:gd name="T88" fmla="*/ 1488 w 1913"/>
                <a:gd name="T89" fmla="*/ 720 h 809"/>
                <a:gd name="T90" fmla="*/ 1504 w 1913"/>
                <a:gd name="T91" fmla="*/ 728 h 809"/>
                <a:gd name="T92" fmla="*/ 1544 w 1913"/>
                <a:gd name="T93" fmla="*/ 744 h 809"/>
                <a:gd name="T94" fmla="*/ 1576 w 1913"/>
                <a:gd name="T95" fmla="*/ 752 h 809"/>
                <a:gd name="T96" fmla="*/ 1632 w 1913"/>
                <a:gd name="T97" fmla="*/ 768 h 809"/>
                <a:gd name="T98" fmla="*/ 1688 w 1913"/>
                <a:gd name="T99" fmla="*/ 776 h 809"/>
                <a:gd name="T100" fmla="*/ 1736 w 1913"/>
                <a:gd name="T101" fmla="*/ 784 h 809"/>
                <a:gd name="T102" fmla="*/ 1800 w 1913"/>
                <a:gd name="T103" fmla="*/ 792 h 809"/>
                <a:gd name="T104" fmla="*/ 1880 w 1913"/>
                <a:gd name="T105" fmla="*/ 808 h 809"/>
                <a:gd name="T106" fmla="*/ 1912 w 1913"/>
                <a:gd name="T107" fmla="*/ 808 h 8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13"/>
                <a:gd name="T163" fmla="*/ 0 h 809"/>
                <a:gd name="T164" fmla="*/ 1913 w 1913"/>
                <a:gd name="T165" fmla="*/ 809 h 8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13" h="809">
                  <a:moveTo>
                    <a:pt x="0" y="368"/>
                  </a:moveTo>
                  <a:lnTo>
                    <a:pt x="16" y="336"/>
                  </a:lnTo>
                  <a:lnTo>
                    <a:pt x="40" y="288"/>
                  </a:lnTo>
                  <a:lnTo>
                    <a:pt x="48" y="272"/>
                  </a:lnTo>
                  <a:lnTo>
                    <a:pt x="72" y="232"/>
                  </a:lnTo>
                  <a:lnTo>
                    <a:pt x="128" y="152"/>
                  </a:lnTo>
                  <a:lnTo>
                    <a:pt x="152" y="112"/>
                  </a:lnTo>
                  <a:lnTo>
                    <a:pt x="168" y="96"/>
                  </a:lnTo>
                  <a:lnTo>
                    <a:pt x="200" y="56"/>
                  </a:lnTo>
                  <a:lnTo>
                    <a:pt x="232" y="32"/>
                  </a:lnTo>
                  <a:lnTo>
                    <a:pt x="264" y="16"/>
                  </a:lnTo>
                  <a:lnTo>
                    <a:pt x="280" y="8"/>
                  </a:lnTo>
                  <a:lnTo>
                    <a:pt x="304" y="0"/>
                  </a:lnTo>
                  <a:lnTo>
                    <a:pt x="328" y="0"/>
                  </a:lnTo>
                  <a:lnTo>
                    <a:pt x="368" y="0"/>
                  </a:lnTo>
                  <a:lnTo>
                    <a:pt x="408" y="0"/>
                  </a:lnTo>
                  <a:lnTo>
                    <a:pt x="432" y="8"/>
                  </a:lnTo>
                  <a:lnTo>
                    <a:pt x="456" y="16"/>
                  </a:lnTo>
                  <a:lnTo>
                    <a:pt x="488" y="24"/>
                  </a:lnTo>
                  <a:lnTo>
                    <a:pt x="520" y="40"/>
                  </a:lnTo>
                  <a:lnTo>
                    <a:pt x="560" y="64"/>
                  </a:lnTo>
                  <a:lnTo>
                    <a:pt x="568" y="72"/>
                  </a:lnTo>
                  <a:lnTo>
                    <a:pt x="584" y="88"/>
                  </a:lnTo>
                  <a:lnTo>
                    <a:pt x="616" y="112"/>
                  </a:lnTo>
                  <a:lnTo>
                    <a:pt x="656" y="144"/>
                  </a:lnTo>
                  <a:lnTo>
                    <a:pt x="704" y="184"/>
                  </a:lnTo>
                  <a:lnTo>
                    <a:pt x="728" y="208"/>
                  </a:lnTo>
                  <a:lnTo>
                    <a:pt x="752" y="232"/>
                  </a:lnTo>
                  <a:lnTo>
                    <a:pt x="800" y="272"/>
                  </a:lnTo>
                  <a:lnTo>
                    <a:pt x="832" y="304"/>
                  </a:lnTo>
                  <a:lnTo>
                    <a:pt x="872" y="336"/>
                  </a:lnTo>
                  <a:lnTo>
                    <a:pt x="888" y="352"/>
                  </a:lnTo>
                  <a:lnTo>
                    <a:pt x="912" y="368"/>
                  </a:lnTo>
                  <a:lnTo>
                    <a:pt x="952" y="400"/>
                  </a:lnTo>
                  <a:lnTo>
                    <a:pt x="992" y="432"/>
                  </a:lnTo>
                  <a:lnTo>
                    <a:pt x="1040" y="472"/>
                  </a:lnTo>
                  <a:lnTo>
                    <a:pt x="1064" y="488"/>
                  </a:lnTo>
                  <a:lnTo>
                    <a:pt x="1120" y="528"/>
                  </a:lnTo>
                  <a:lnTo>
                    <a:pt x="1224" y="592"/>
                  </a:lnTo>
                  <a:lnTo>
                    <a:pt x="1272" y="616"/>
                  </a:lnTo>
                  <a:lnTo>
                    <a:pt x="1296" y="632"/>
                  </a:lnTo>
                  <a:lnTo>
                    <a:pt x="1344" y="656"/>
                  </a:lnTo>
                  <a:lnTo>
                    <a:pt x="1400" y="680"/>
                  </a:lnTo>
                  <a:lnTo>
                    <a:pt x="1464" y="712"/>
                  </a:lnTo>
                  <a:lnTo>
                    <a:pt x="1488" y="720"/>
                  </a:lnTo>
                  <a:lnTo>
                    <a:pt x="1504" y="728"/>
                  </a:lnTo>
                  <a:lnTo>
                    <a:pt x="1544" y="744"/>
                  </a:lnTo>
                  <a:lnTo>
                    <a:pt x="1576" y="752"/>
                  </a:lnTo>
                  <a:lnTo>
                    <a:pt x="1632" y="768"/>
                  </a:lnTo>
                  <a:lnTo>
                    <a:pt x="1688" y="776"/>
                  </a:lnTo>
                  <a:lnTo>
                    <a:pt x="1736" y="784"/>
                  </a:lnTo>
                  <a:lnTo>
                    <a:pt x="1800" y="792"/>
                  </a:lnTo>
                  <a:lnTo>
                    <a:pt x="1880" y="808"/>
                  </a:lnTo>
                  <a:lnTo>
                    <a:pt x="1912" y="808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667"/>
    </mc:Choice>
    <mc:Fallback xmlns="">
      <p:transition spd="slow" advTm="1956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8F2690-F71A-49AD-AD39-5E3B3A6BA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91653"/>
            <a:ext cx="8229600" cy="762000"/>
          </a:xfrm>
        </p:spPr>
        <p:txBody>
          <a:bodyPr/>
          <a:lstStyle/>
          <a:p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from the </a:t>
            </a:r>
            <a:r>
              <a:rPr lang="en-US" sz="3400" b="1" dirty="0"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ars93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26AB291-8F9E-4A1D-BC04-A6E3CFC3CA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633" r="5561" b="5160"/>
          <a:stretch/>
        </p:blipFill>
        <p:spPr>
          <a:xfrm>
            <a:off x="4679029" y="2171561"/>
            <a:ext cx="4354637" cy="2830677"/>
          </a:xfrm>
          <a:prstGeom prst="rect">
            <a:avLst/>
          </a:prstGeom>
        </p:spPr>
      </p:pic>
      <p:sp>
        <p:nvSpPr>
          <p:cNvPr id="15" name="Text Box 9">
            <a:extLst>
              <a:ext uri="{FF2B5EF4-FFF2-40B4-BE49-F238E27FC236}">
                <a16:creationId xmlns:a16="http://schemas.microsoft.com/office/drawing/2014/main" id="{A307657E-3DE0-46C7-889A-0756C089C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27" y="3805140"/>
            <a:ext cx="3429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Mode of # of cylinders? # of airbags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1EF459-D20F-452E-9570-22549FDAD2D3}"/>
              </a:ext>
            </a:extLst>
          </p:cNvPr>
          <p:cNvSpPr/>
          <p:nvPr/>
        </p:nvSpPr>
        <p:spPr>
          <a:xfrm>
            <a:off x="272429" y="2401292"/>
            <a:ext cx="3971097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  <a:cs typeface="Courier New" panose="02070309020205020404" pitchFamily="49" charset="0"/>
              </a:rPr>
              <a:t>Get the mean and median of </a:t>
            </a:r>
            <a:r>
              <a:rPr lang="en-US" sz="2000" dirty="0" err="1">
                <a:latin typeface="+mj-lt"/>
                <a:cs typeface="Courier New" panose="02070309020205020404" pitchFamily="49" charset="0"/>
              </a:rPr>
              <a:t>MPG.city</a:t>
            </a:r>
            <a:endParaRPr lang="en-US" sz="2000" dirty="0">
              <a:latin typeface="+mj-lt"/>
              <a:cs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ean(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edian(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065B9B-E3F8-4AC9-B6D6-4ADE568B0839}"/>
              </a:ext>
            </a:extLst>
          </p:cNvPr>
          <p:cNvSpPr/>
          <p:nvPr/>
        </p:nvSpPr>
        <p:spPr>
          <a:xfrm>
            <a:off x="272427" y="4619737"/>
            <a:ext cx="70493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able()</a:t>
            </a:r>
            <a:endParaRPr lang="en-US" sz="14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2628F92-ED8D-471B-8B1C-757790E5BC4E}"/>
              </a:ext>
            </a:extLst>
          </p:cNvPr>
          <p:cNvSpPr/>
          <p:nvPr/>
        </p:nvSpPr>
        <p:spPr>
          <a:xfrm>
            <a:off x="457200" y="832191"/>
            <a:ext cx="8391837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anufacturer   Model    Type </a:t>
            </a:r>
            <a:r>
              <a:rPr lang="en-US" sz="11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.Price</a:t>
            </a:r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rice </a:t>
            </a:r>
            <a:r>
              <a:rPr lang="en-US" sz="11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.Price</a:t>
            </a:r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city</a:t>
            </a:r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1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rBags</a:t>
            </a:r>
            <a:endParaRPr lang="en-US" sz="11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Acura Integra   Small      12.9  15.9      18.8       25          31               None</a:t>
            </a: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Acura  Legend Midsize      29.2  33.9      38.7       18          25 Driver &amp; Passenger</a:t>
            </a: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 Audi      90 Compact      25.9  29.1      32.3       20          26        Driver only</a:t>
            </a: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Audi     100 Midsize      30.8  37.7      44.6       19          26 Driver &amp; Passenger</a:t>
            </a: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 BMW    535i Midsize      23.7  30.0      36.2       22          30        Driver only</a:t>
            </a: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Buick Century Midsize      14.2  15.7      17.3       22          31        Driver only</a:t>
            </a:r>
          </a:p>
        </p:txBody>
      </p:sp>
    </p:spTree>
    <p:extLst>
      <p:ext uri="{BB962C8B-B14F-4D97-AF65-F5344CB8AC3E}">
        <p14:creationId xmlns:p14="http://schemas.microsoft.com/office/powerpoint/2010/main" val="3160440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4826"/>
    </mc:Choice>
    <mc:Fallback xmlns="">
      <p:transition spd="slow" advTm="214826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60B600-31FC-45FE-818A-0F4A9F814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05469"/>
            <a:ext cx="2133600" cy="476250"/>
          </a:xfrm>
        </p:spPr>
        <p:txBody>
          <a:bodyPr/>
          <a:lstStyle/>
          <a:p>
            <a:fld id="{73F4384C-A9AC-4DC6-B59A-9CD3186F29E7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9B6554F-F1C6-4353-ABD1-BD0D02C0E9DC}"/>
              </a:ext>
            </a:extLst>
          </p:cNvPr>
          <p:cNvSpPr txBox="1">
            <a:spLocks/>
          </p:cNvSpPr>
          <p:nvPr/>
        </p:nvSpPr>
        <p:spPr bwMode="auto">
          <a:xfrm>
            <a:off x="457200" y="602776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f you want to visualize more than one variable, aka relationship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652ECD4-6364-441D-920E-727580C0B7BA}"/>
              </a:ext>
            </a:extLst>
          </p:cNvPr>
          <p:cNvSpPr/>
          <p:nvPr/>
        </p:nvSpPr>
        <p:spPr>
          <a:xfrm>
            <a:off x="892628" y="1980069"/>
            <a:ext cx="779417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2400" b="0" dirty="0">
                <a:latin typeface="+mj-lt"/>
                <a:cs typeface="Times New Roman" panose="02020603050405020304" pitchFamily="18" charset="0"/>
              </a:rPr>
              <a:t>Given </a:t>
            </a:r>
            <a:r>
              <a:rPr lang="en-US" sz="2400" b="0" i="1" dirty="0">
                <a:latin typeface="+mj-lt"/>
                <a:cs typeface="Times New Roman" panose="02020603050405020304" pitchFamily="18" charset="0"/>
              </a:rPr>
              <a:t>paired data</a:t>
            </a:r>
            <a:r>
              <a:rPr lang="en-US" sz="2400" b="0" dirty="0">
                <a:latin typeface="+mj-lt"/>
                <a:cs typeface="Times New Roman" panose="02020603050405020304" pitchFamily="18" charset="0"/>
              </a:rPr>
              <a:t>, we may wish to determine if there is a relationship between the two variables and, if so, identify what the relationship is.</a:t>
            </a:r>
          </a:p>
          <a:p>
            <a:pPr lvl="1" eaLnBrk="1" hangingPunct="1"/>
            <a:r>
              <a:rPr lang="en-US" sz="2400" b="0" dirty="0">
                <a:latin typeface="+mj-lt"/>
                <a:cs typeface="Times New Roman" panose="02020603050405020304" pitchFamily="18" charset="0"/>
              </a:rPr>
              <a:t>Does blood pressure predict life expectancy?</a:t>
            </a:r>
          </a:p>
          <a:p>
            <a:pPr lvl="1" eaLnBrk="1" hangingPunct="1"/>
            <a:r>
              <a:rPr lang="en-US" sz="2400" b="0" dirty="0">
                <a:latin typeface="+mj-lt"/>
                <a:cs typeface="Times New Roman" panose="02020603050405020304" pitchFamily="18" charset="0"/>
              </a:rPr>
              <a:t>Do SAT scores predict college performance?</a:t>
            </a:r>
          </a:p>
          <a:p>
            <a:pPr lvl="1" eaLnBrk="1" hangingPunct="1"/>
            <a:endParaRPr lang="en-US" sz="2400" b="0" dirty="0">
              <a:latin typeface="+mj-lt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b="0" dirty="0">
                <a:latin typeface="+mj-lt"/>
                <a:cs typeface="Times New Roman" panose="02020603050405020304" pitchFamily="18" charset="0"/>
              </a:rPr>
              <a:t>If such a relationship exists, perhaps we can find an equation describing it, then we could use the equation to make predictions, aka regression. (more on this later in the course!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576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820"/>
    </mc:Choice>
    <mc:Fallback xmlns="">
      <p:transition spd="slow" advTm="168820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664804"/>
            <a:ext cx="8229600" cy="1476164"/>
          </a:xfrm>
        </p:spPr>
        <p:txBody>
          <a:bodyPr rtlCol="0">
            <a:noAutofit/>
          </a:bodyPr>
          <a:lstStyle/>
          <a:p>
            <a:pPr marL="0" indent="0"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ble gives the size in square feet and the selling price in 1000s of dollars, for a sample of houses in a suburban Denver neighborhood. Here, each house is a unit and contributes an ordered pair of numbers: (Size, Selling Price)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Correlation does not mean causation!!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D7EE7D1-4069-4FAB-BE5F-326F52C8A122}"/>
              </a:ext>
            </a:extLst>
          </p:cNvPr>
          <p:cNvGraphicFramePr>
            <a:graphicFrameLocks noGrp="1"/>
          </p:cNvGraphicFramePr>
          <p:nvPr/>
        </p:nvGraphicFramePr>
        <p:xfrm>
          <a:off x="539552" y="872716"/>
          <a:ext cx="8033661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92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ize (Sq. ft.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7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8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9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elling</a:t>
                      </a:r>
                      <a:r>
                        <a:rPr lang="en-US" baseline="0" dirty="0"/>
                        <a:t> Price ($1000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204F1D34-1DCC-485E-BAE0-CE9460FA40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503" r="4122"/>
          <a:stretch/>
        </p:blipFill>
        <p:spPr>
          <a:xfrm>
            <a:off x="2060720" y="3141269"/>
            <a:ext cx="5103567" cy="36361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D54EEE-B9B0-193A-FA52-572CC8407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3613" y="99603"/>
            <a:ext cx="8229600" cy="762000"/>
          </a:xfrm>
        </p:spPr>
        <p:txBody>
          <a:bodyPr/>
          <a:lstStyle/>
          <a:p>
            <a:pPr eaLnBrk="1" hangingPunct="1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ualizing Bivariate Data with a Scatterplot</a:t>
            </a:r>
          </a:p>
        </p:txBody>
      </p:sp>
    </p:spTree>
    <p:extLst>
      <p:ext uri="{BB962C8B-B14F-4D97-AF65-F5344CB8AC3E}">
        <p14:creationId xmlns:p14="http://schemas.microsoft.com/office/powerpoint/2010/main" val="196743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7310"/>
    </mc:Choice>
    <mc:Fallback xmlns="">
      <p:transition spd="slow" advTm="15731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6B3B2-B113-44C4-963F-D8DCDB86BC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0716"/>
            <a:ext cx="8229600" cy="762000"/>
          </a:xfrm>
        </p:spPr>
        <p:txBody>
          <a:bodyPr/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from the </a:t>
            </a:r>
            <a:r>
              <a:rPr lang="en-US" sz="30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1D3418-1CD5-4217-B8AB-371F728681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032" t="23660" r="3483" b="5972"/>
          <a:stretch/>
        </p:blipFill>
        <p:spPr>
          <a:xfrm>
            <a:off x="61377" y="5301208"/>
            <a:ext cx="9011123" cy="14498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16A0DC-559F-439D-A79E-4CEFC973D0E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719" r="3477"/>
          <a:stretch/>
        </p:blipFill>
        <p:spPr>
          <a:xfrm>
            <a:off x="396446" y="1545589"/>
            <a:ext cx="4103546" cy="38636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725503A-F250-4A5B-A3E3-F4148059A4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97" r="4929"/>
          <a:stretch/>
        </p:blipFill>
        <p:spPr>
          <a:xfrm>
            <a:off x="4786698" y="1520788"/>
            <a:ext cx="4141786" cy="396453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33EF660-378B-4E49-B8B6-FFE128155C83}"/>
              </a:ext>
            </a:extLst>
          </p:cNvPr>
          <p:cNvSpPr/>
          <p:nvPr/>
        </p:nvSpPr>
        <p:spPr>
          <a:xfrm>
            <a:off x="359532" y="853552"/>
            <a:ext cx="83889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~Horsepower,data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ars93,pch=16,cex.lab=1.2,cex.axis=1.2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~MPG.city,data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ars93,pch=16,cex.lab=1.2,cex.axis=1.2)</a:t>
            </a:r>
          </a:p>
        </p:txBody>
      </p:sp>
    </p:spTree>
    <p:extLst>
      <p:ext uri="{BB962C8B-B14F-4D97-AF65-F5344CB8AC3E}">
        <p14:creationId xmlns:p14="http://schemas.microsoft.com/office/powerpoint/2010/main" val="397635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814"/>
    </mc:Choice>
    <mc:Fallback xmlns="">
      <p:transition spd="slow" advTm="149814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6B3B2-B113-44C4-963F-D8DCDB86BC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0716"/>
            <a:ext cx="8229600" cy="762000"/>
          </a:xfrm>
        </p:spPr>
        <p:txBody>
          <a:bodyPr/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from the </a:t>
            </a:r>
            <a:r>
              <a:rPr lang="en-US" sz="30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1D3418-1CD5-4217-B8AB-371F728681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032" t="23660" r="3483" b="5972"/>
          <a:stretch/>
        </p:blipFill>
        <p:spPr>
          <a:xfrm>
            <a:off x="61377" y="5301208"/>
            <a:ext cx="9011123" cy="14498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16A0DC-559F-439D-A79E-4CEFC973D0E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719" r="3477"/>
          <a:stretch/>
        </p:blipFill>
        <p:spPr>
          <a:xfrm>
            <a:off x="396446" y="1545589"/>
            <a:ext cx="4103546" cy="38636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725503A-F250-4A5B-A3E3-F4148059A4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97" r="4929"/>
          <a:stretch/>
        </p:blipFill>
        <p:spPr>
          <a:xfrm>
            <a:off x="4786698" y="1520788"/>
            <a:ext cx="4141786" cy="396453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33EF660-378B-4E49-B8B6-FFE128155C83}"/>
              </a:ext>
            </a:extLst>
          </p:cNvPr>
          <p:cNvSpPr/>
          <p:nvPr/>
        </p:nvSpPr>
        <p:spPr>
          <a:xfrm>
            <a:off x="359532" y="853552"/>
            <a:ext cx="87844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Cars93$Horsepower, </a:t>
            </a:r>
            <a:r>
              <a:rPr lang="en-US" sz="1400" b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s93$MPG.highway,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ch=16,cex.lab=1.2,cex.axis=1.2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Cars93$MPG.city, Cars93$MPG.highway,pch=16,cex.lab=1.2,cex.axis=1.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F09D79-CCA9-734C-A327-C974E7E12228}"/>
              </a:ext>
            </a:extLst>
          </p:cNvPr>
          <p:cNvSpPr txBox="1"/>
          <p:nvPr/>
        </p:nvSpPr>
        <p:spPr>
          <a:xfrm>
            <a:off x="552572" y="587793"/>
            <a:ext cx="505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,</a:t>
            </a:r>
          </a:p>
        </p:txBody>
      </p:sp>
    </p:spTree>
    <p:extLst>
      <p:ext uri="{BB962C8B-B14F-4D97-AF65-F5344CB8AC3E}">
        <p14:creationId xmlns:p14="http://schemas.microsoft.com/office/powerpoint/2010/main" val="27077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814"/>
    </mc:Choice>
    <mc:Fallback xmlns="">
      <p:transition spd="slow" advTm="149814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44624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m-and-Leaf Plot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8715476"/>
              </p:ext>
            </p:extLst>
          </p:nvPr>
        </p:nvGraphicFramePr>
        <p:xfrm>
          <a:off x="499628" y="1910800"/>
          <a:ext cx="7924800" cy="952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4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4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1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6.6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4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3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6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3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6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6.5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3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8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5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3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33516" y="1433414"/>
            <a:ext cx="56557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buNone/>
            </a:pPr>
            <a:r>
              <a:rPr lang="en-US" sz="2000" b="0" u="sng" dirty="0"/>
              <a:t>Example</a:t>
            </a:r>
            <a:r>
              <a:rPr lang="en-US" sz="2000" b="0" dirty="0"/>
              <a:t>: Recall the particulate emissions data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2121711"/>
              </p:ext>
            </p:extLst>
          </p:nvPr>
        </p:nvGraphicFramePr>
        <p:xfrm>
          <a:off x="503548" y="3279982"/>
          <a:ext cx="7924800" cy="952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1.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0.9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1.1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0.9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0.9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0.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2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2.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0.9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2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6.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2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0.6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2.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2.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2.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2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2.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1.2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2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6.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0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0.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0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2.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1.9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5.9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4.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3.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4.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261864" y="708152"/>
            <a:ext cx="880970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en-US" sz="2100" b="0" dirty="0"/>
              <a:t>It is sometimes helpful to round the data to a convenient number of figures before constructing the plot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33516" y="2883938"/>
            <a:ext cx="35589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buNone/>
            </a:pPr>
            <a:r>
              <a:rPr lang="en-US" sz="2000" b="0" dirty="0"/>
              <a:t>This data is rounded to tenth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58576" y="6045170"/>
            <a:ext cx="3610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u="sng" dirty="0"/>
              <a:t>Key</a:t>
            </a:r>
            <a:r>
              <a:rPr lang="en-US" sz="2000" b="0" dirty="0"/>
              <a:t>: 4|5 equals 4.5 g/gal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49003" y="4298213"/>
            <a:ext cx="45432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buNone/>
            </a:pPr>
            <a:r>
              <a:rPr lang="en-US" sz="2000" b="0" dirty="0"/>
              <a:t>Producing the Stem-and-Leaf plot in R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5E57367-BDD0-473A-BFB3-6054F228D1C6}"/>
              </a:ext>
            </a:extLst>
          </p:cNvPr>
          <p:cNvSpPr/>
          <p:nvPr/>
        </p:nvSpPr>
        <p:spPr>
          <a:xfrm>
            <a:off x="636000" y="4679373"/>
            <a:ext cx="4572000" cy="21082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3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tem(Particulate)</a:t>
            </a:r>
          </a:p>
          <a:p>
            <a:endParaRPr lang="en-US" sz="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The decimal point is at the |</a:t>
            </a:r>
          </a:p>
          <a:p>
            <a:endParaRPr lang="en-US" sz="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0 | 355669999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1 | 01111112222333344555666889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2 | 11124556777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3 | 0111334555678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4 | 025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5 | 9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6 | 66</a:t>
            </a:r>
          </a:p>
        </p:txBody>
      </p:sp>
    </p:spTree>
    <p:extLst>
      <p:ext uri="{BB962C8B-B14F-4D97-AF65-F5344CB8AC3E}">
        <p14:creationId xmlns:p14="http://schemas.microsoft.com/office/powerpoint/2010/main" val="353410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6101"/>
    </mc:Choice>
    <mc:Fallback xmlns="">
      <p:transition spd="slow" advTm="186101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B1749-3B0D-47F1-8D7B-0FC89A2A6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860" y="116632"/>
            <a:ext cx="8229600" cy="57210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ng a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tplo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a Scatterplo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06302B-CAE5-48AE-ABBA-0DEECA7E75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728700"/>
            <a:ext cx="8892480" cy="892552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/>
              <a:t>You can also add a </a:t>
            </a:r>
            <a:r>
              <a:rPr lang="en-US" sz="2200" dirty="0" err="1"/>
              <a:t>dotplot</a:t>
            </a:r>
            <a:r>
              <a:rPr lang="en-US" sz="2200" dirty="0"/>
              <a:t> to a scatterplot using the </a:t>
            </a:r>
            <a:r>
              <a:rPr lang="en-US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ipchart</a:t>
            </a:r>
            <a:r>
              <a:rPr lang="en-US" sz="1900" dirty="0"/>
              <a:t> </a:t>
            </a:r>
            <a:r>
              <a:rPr lang="en-US" sz="2200" dirty="0"/>
              <a:t>function with the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add=T</a:t>
            </a:r>
            <a:r>
              <a:rPr lang="en-US" sz="2200" dirty="0"/>
              <a:t> argument as follows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B5F732-EA3A-482D-B943-B6C2AC40B3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29" b="101"/>
          <a:stretch/>
        </p:blipFill>
        <p:spPr>
          <a:xfrm>
            <a:off x="1119169" y="2420888"/>
            <a:ext cx="6873211" cy="437895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0AED3CE-AB11-4C44-9791-DDE91F3C0A51}"/>
              </a:ext>
            </a:extLst>
          </p:cNvPr>
          <p:cNvSpPr/>
          <p:nvPr/>
        </p:nvSpPr>
        <p:spPr>
          <a:xfrm>
            <a:off x="180528" y="1492332"/>
            <a:ext cx="889197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~MPG.city,data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ars93,pch=16,cex.lab=1.2,cex.axis=1.2,</a:t>
            </a:r>
          </a:p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im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10,50),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10,50))</a:t>
            </a:r>
          </a:p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ipchart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ars93$MPG.city,add=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,method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ck",at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0,col="blue",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ipchart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ars93$MPG.highway,add=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,vertical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,method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ck",at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0,col="blue",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</p:spTree>
    <p:extLst>
      <p:ext uri="{BB962C8B-B14F-4D97-AF65-F5344CB8AC3E}">
        <p14:creationId xmlns:p14="http://schemas.microsoft.com/office/powerpoint/2010/main" val="20182534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1CF91A-7898-457A-A0DC-D511F0C233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46720"/>
            <a:ext cx="8229600" cy="762000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out op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3E00246-AFD8-4812-9615-D5F99B6705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1176" y="1027182"/>
            <a:ext cx="8579296" cy="9001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use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ayou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and to place boxplots or histograms in the margins of a scatterplot to provide the distribution of the variables in the axes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7B95FCB-EEBD-4A80-AA8B-9F8DFCDAD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736812"/>
            <a:ext cx="8388932" cy="8617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Usag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600" b="1" i="0" u="none" strike="noStrike" cap="none" normalizeH="0" baseline="0" dirty="0">
              <a:ln>
                <a:noFill/>
              </a:ln>
              <a:solidFill>
                <a:srgbClr val="666666"/>
              </a:solidFill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ayout(mat, widths = rep.int(1, </a:t>
            </a:r>
            <a:r>
              <a:rPr kumimoji="0" lang="en-US" altLang="en-US" sz="1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ncol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mat)), heights = rep.int(1, </a:t>
            </a:r>
            <a:r>
              <a:rPr kumimoji="0" lang="en-US" altLang="en-US" sz="1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mat)), respect = FALSE) </a:t>
            </a: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1E34880-3636-4F0E-80FE-A736B3C9E30B}"/>
              </a:ext>
            </a:extLst>
          </p:cNvPr>
          <p:cNvSpPr/>
          <p:nvPr/>
        </p:nvSpPr>
        <p:spPr>
          <a:xfrm>
            <a:off x="323528" y="3642702"/>
            <a:ext cx="846094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s on the right follow the order which you run your graph lines: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006FADB-AA49-42F4-8D9C-F6E1F16E3230}"/>
              </a:ext>
            </a:extLst>
          </p:cNvPr>
          <p:cNvSpPr/>
          <p:nvPr/>
        </p:nvSpPr>
        <p:spPr>
          <a:xfrm>
            <a:off x="5868144" y="4506798"/>
            <a:ext cx="2412268" cy="21328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60DE702-6BAE-4199-92C5-EC553679A128}"/>
              </a:ext>
            </a:extLst>
          </p:cNvPr>
          <p:cNvCxnSpPr>
            <a:endCxn id="18" idx="2"/>
          </p:cNvCxnSpPr>
          <p:nvPr/>
        </p:nvCxnSpPr>
        <p:spPr>
          <a:xfrm>
            <a:off x="7056276" y="4506798"/>
            <a:ext cx="18002" cy="2132856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C56B343-7D03-4E88-85DD-947E6C53443F}"/>
              </a:ext>
            </a:extLst>
          </p:cNvPr>
          <p:cNvCxnSpPr>
            <a:stCxn id="18" idx="1"/>
            <a:endCxn id="18" idx="3"/>
          </p:cNvCxnSpPr>
          <p:nvPr/>
        </p:nvCxnSpPr>
        <p:spPr>
          <a:xfrm>
            <a:off x="5868144" y="5573226"/>
            <a:ext cx="2412268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DF7283DC-2E7A-4636-BD22-7C5049AF4B02}"/>
              </a:ext>
            </a:extLst>
          </p:cNvPr>
          <p:cNvSpPr/>
          <p:nvPr/>
        </p:nvSpPr>
        <p:spPr>
          <a:xfrm>
            <a:off x="323528" y="4517541"/>
            <a:ext cx="473910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trix(c(1,2,3,4),</a:t>
            </a:r>
            <a:r>
              <a:rPr lang="fr-FR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fr-FR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2,byrow=T)</a:t>
            </a:r>
          </a:p>
          <a:p>
            <a:r>
              <a:rPr lang="fr-F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fr-FR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,1] [,2]</a:t>
            </a:r>
          </a:p>
          <a:p>
            <a:r>
              <a:rPr lang="fr-FR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,]    1    2</a:t>
            </a:r>
          </a:p>
          <a:p>
            <a:r>
              <a:rPr lang="fr-FR" sz="16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,]    3    4</a:t>
            </a:r>
            <a:endParaRPr lang="en-US" sz="16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D32B13-953C-42A9-99F8-5100175C2AB0}"/>
              </a:ext>
            </a:extLst>
          </p:cNvPr>
          <p:cNvSpPr txBox="1"/>
          <p:nvPr/>
        </p:nvSpPr>
        <p:spPr>
          <a:xfrm>
            <a:off x="7520892" y="4889766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36D7B70-537E-4CAD-9736-6604A3A57881}"/>
              </a:ext>
            </a:extLst>
          </p:cNvPr>
          <p:cNvSpPr txBox="1"/>
          <p:nvPr/>
        </p:nvSpPr>
        <p:spPr>
          <a:xfrm>
            <a:off x="6305757" y="4889766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DA0ACC2-0189-441E-A2B9-2ECE9D4B4441}"/>
              </a:ext>
            </a:extLst>
          </p:cNvPr>
          <p:cNvSpPr txBox="1"/>
          <p:nvPr/>
        </p:nvSpPr>
        <p:spPr>
          <a:xfrm>
            <a:off x="6311322" y="5952633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97A77B-2314-4F01-B3F4-CD598500839B}"/>
              </a:ext>
            </a:extLst>
          </p:cNvPr>
          <p:cNvSpPr txBox="1"/>
          <p:nvPr/>
        </p:nvSpPr>
        <p:spPr>
          <a:xfrm>
            <a:off x="7535458" y="5943341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42859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4927"/>
    </mc:Choice>
    <mc:Fallback xmlns="">
      <p:transition spd="slow" advTm="224927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8BE1563-98D2-49A0-B3EC-45623EA538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571" y="3897052"/>
            <a:ext cx="3096341" cy="279051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F0FC71-45E0-4E91-A993-158E093DD2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8084" y="3934250"/>
            <a:ext cx="2752857" cy="277111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470079E-1296-40E7-9CC0-D70DED47210C}"/>
              </a:ext>
            </a:extLst>
          </p:cNvPr>
          <p:cNvSpPr/>
          <p:nvPr/>
        </p:nvSpPr>
        <p:spPr>
          <a:xfrm>
            <a:off x="251520" y="2420888"/>
            <a:ext cx="80288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layout(matrix(c(2,0,1,3),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2,byrow=T),widths=c(2,1),heights=c(1,2)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yout.show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=3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0C9A17-7467-439D-BB81-A4D975C1F7C1}"/>
              </a:ext>
            </a:extLst>
          </p:cNvPr>
          <p:cNvSpPr txBox="1"/>
          <p:nvPr/>
        </p:nvSpPr>
        <p:spPr>
          <a:xfrm>
            <a:off x="1558334" y="5549971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8600EAB-5C01-4B8D-BA9C-ABCF2CA4F0CE}"/>
              </a:ext>
            </a:extLst>
          </p:cNvPr>
          <p:cNvSpPr txBox="1"/>
          <p:nvPr/>
        </p:nvSpPr>
        <p:spPr>
          <a:xfrm>
            <a:off x="1547204" y="4191111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C06436-242B-45B1-B9F1-4A8BE78898FE}"/>
              </a:ext>
            </a:extLst>
          </p:cNvPr>
          <p:cNvSpPr txBox="1"/>
          <p:nvPr/>
        </p:nvSpPr>
        <p:spPr>
          <a:xfrm>
            <a:off x="3059372" y="5559263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5F4ADFA5-1437-4D19-A0BC-8CDCB2F95DAA}"/>
              </a:ext>
            </a:extLst>
          </p:cNvPr>
          <p:cNvSpPr txBox="1">
            <a:spLocks/>
          </p:cNvSpPr>
          <p:nvPr/>
        </p:nvSpPr>
        <p:spPr bwMode="auto">
          <a:xfrm>
            <a:off x="457200" y="116632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</a:t>
            </a:r>
            <a:r>
              <a:rPr lang="en-US" sz="32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layout</a:t>
            </a:r>
            <a:r>
              <a:rPr lang="en-US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ED9701F5-3219-4BA2-8009-097CB2DF7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39" y="1649416"/>
            <a:ext cx="8517631" cy="70788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function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ayout.show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n)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lots (part of) the current layout, namely the outlines of the next n figures.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53124523-D42D-4310-A75A-E331DBF78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40" y="893332"/>
            <a:ext cx="8661648" cy="70788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ou can control the widths of the columns and the heights of the rows using the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widths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heights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ptional arguments. (note: 0 gives no plot)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E0B60FB-E46A-4A87-8567-A449AFC00238}"/>
              </a:ext>
            </a:extLst>
          </p:cNvPr>
          <p:cNvSpPr/>
          <p:nvPr/>
        </p:nvSpPr>
        <p:spPr>
          <a:xfrm>
            <a:off x="251520" y="2960948"/>
            <a:ext cx="66967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layout(matrix(c(2,2,0,1,1,3,1,1,3),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3,byrow=T)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yout.show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=3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8A63729-BBB3-4665-9DD2-EDC20C4C47FA}"/>
              </a:ext>
            </a:extLst>
          </p:cNvPr>
          <p:cNvSpPr txBox="1"/>
          <p:nvPr/>
        </p:nvSpPr>
        <p:spPr>
          <a:xfrm>
            <a:off x="6120172" y="5585975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901B1D1-8DEB-4A8C-B5D0-FBEF21F14661}"/>
              </a:ext>
            </a:extLst>
          </p:cNvPr>
          <p:cNvSpPr txBox="1"/>
          <p:nvPr/>
        </p:nvSpPr>
        <p:spPr>
          <a:xfrm>
            <a:off x="7463450" y="5585975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C56AF7-C495-43B9-9967-DEC5BB5D8181}"/>
              </a:ext>
            </a:extLst>
          </p:cNvPr>
          <p:cNvSpPr txBox="1"/>
          <p:nvPr/>
        </p:nvSpPr>
        <p:spPr>
          <a:xfrm>
            <a:off x="6120172" y="4181819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13133D8-814D-47DA-ACF4-FDED61CEC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8800" y="2846095"/>
          <a:ext cx="1011671" cy="103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698400" imgH="711000" progId="Equation.DSMT4">
                  <p:embed/>
                </p:oleObj>
              </mc:Choice>
              <mc:Fallback>
                <p:oleObj name="Equation" r:id="rId6" imgW="698400" imgH="7110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13133D8-814D-47DA-ACF4-FDED61CEC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800" y="2846095"/>
                        <a:ext cx="1011671" cy="1033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B55AFA8-6E5D-42BD-8A2E-25AD8EE7DD96}"/>
              </a:ext>
            </a:extLst>
          </p:cNvPr>
          <p:cNvCxnSpPr>
            <a:cxnSpLocks/>
          </p:cNvCxnSpPr>
          <p:nvPr/>
        </p:nvCxnSpPr>
        <p:spPr>
          <a:xfrm>
            <a:off x="719572" y="3795067"/>
            <a:ext cx="3060340" cy="0"/>
          </a:xfrm>
          <a:prstGeom prst="straightConnector1">
            <a:avLst/>
          </a:prstGeom>
          <a:ln w="19050"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BD24BEC-2A27-446E-957B-361B5C0375A0}"/>
              </a:ext>
            </a:extLst>
          </p:cNvPr>
          <p:cNvCxnSpPr>
            <a:cxnSpLocks/>
          </p:cNvCxnSpPr>
          <p:nvPr/>
        </p:nvCxnSpPr>
        <p:spPr>
          <a:xfrm>
            <a:off x="611560" y="3969060"/>
            <a:ext cx="0" cy="2664296"/>
          </a:xfrm>
          <a:prstGeom prst="straightConnector1">
            <a:avLst/>
          </a:prstGeom>
          <a:ln w="19050"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26A2156-861B-4913-AE3A-7C87DB7CD82D}"/>
              </a:ext>
            </a:extLst>
          </p:cNvPr>
          <p:cNvSpPr txBox="1"/>
          <p:nvPr/>
        </p:nvSpPr>
        <p:spPr>
          <a:xfrm>
            <a:off x="1691680" y="3455712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dth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CD7A8E2-6185-4B36-A875-563EBD81C032}"/>
              </a:ext>
            </a:extLst>
          </p:cNvPr>
          <p:cNvSpPr txBox="1"/>
          <p:nvPr/>
        </p:nvSpPr>
        <p:spPr>
          <a:xfrm rot="16200000">
            <a:off x="-73340" y="5031832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ight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83DA406-6ECF-4706-BBF4-3FD265F35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8404" y="2009341"/>
          <a:ext cx="7000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482400" imgH="457200" progId="Equation.DSMT4">
                  <p:embed/>
                </p:oleObj>
              </mc:Choice>
              <mc:Fallback>
                <p:oleObj name="Equation" r:id="rId8" imgW="48240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83DA406-6ECF-4706-BBF4-3FD265F35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404" y="2009341"/>
                        <a:ext cx="700087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27426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8750"/>
    </mc:Choice>
    <mc:Fallback xmlns="">
      <p:transition spd="slow" advTm="2987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8C228C6-D8B5-4B6C-8934-52BEE257D458}"/>
              </a:ext>
            </a:extLst>
          </p:cNvPr>
          <p:cNvSpPr/>
          <p:nvPr/>
        </p:nvSpPr>
        <p:spPr>
          <a:xfrm>
            <a:off x="324036" y="872716"/>
            <a:ext cx="838842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layout(matrix(c(2,0,1,3),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2,byrow=T),widths=c(2,1),heights=c(1,2))</a:t>
            </a:r>
          </a:p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~MPG.city,data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ars93,pch=16,cex.lab=1.2,cex.axis=1.2)</a:t>
            </a:r>
          </a:p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oxplot(Cars93$MPG.city,horizontal=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,cex.axis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)</a:t>
            </a:r>
          </a:p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oxplot(Cars93$MPG.highway,cex.axis=1.2)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EFB7096-F7DF-4DB2-94AD-0BFD5E49573C}"/>
              </a:ext>
            </a:extLst>
          </p:cNvPr>
          <p:cNvSpPr txBox="1">
            <a:spLocks/>
          </p:cNvSpPr>
          <p:nvPr/>
        </p:nvSpPr>
        <p:spPr bwMode="auto">
          <a:xfrm>
            <a:off x="457200" y="116632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ing Boxplots with a Scatterplo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B4F1DE-202A-4F87-8BB4-0784D3E903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375"/>
          <a:stretch/>
        </p:blipFill>
        <p:spPr>
          <a:xfrm>
            <a:off x="1835696" y="1765267"/>
            <a:ext cx="5395127" cy="4976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590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5733"/>
    </mc:Choice>
    <mc:Fallback xmlns="">
      <p:transition spd="slow" advTm="235733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59946F-C6CB-4107-926E-B87751DEDAAB}"/>
              </a:ext>
            </a:extLst>
          </p:cNvPr>
          <p:cNvSpPr txBox="1">
            <a:spLocks/>
          </p:cNvSpPr>
          <p:nvPr/>
        </p:nvSpPr>
        <p:spPr bwMode="auto">
          <a:xfrm>
            <a:off x="457200" y="44624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ing Boxplots with a Scatterplo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5CFA5DF-FFE1-4B6B-A1EA-457C9A695409}"/>
              </a:ext>
            </a:extLst>
          </p:cNvPr>
          <p:cNvSpPr/>
          <p:nvPr/>
        </p:nvSpPr>
        <p:spPr>
          <a:xfrm>
            <a:off x="323528" y="800708"/>
            <a:ext cx="8748972" cy="1492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ar()$mar</a:t>
            </a:r>
          </a:p>
          <a:p>
            <a:r>
              <a:rPr lang="en-US" sz="13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5.1 4.1 4.1 2.1</a:t>
            </a:r>
          </a:p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layout(matrix(c(2,0,1,3),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2,byrow=T),widths=c(2,1),heights=c(1,2))</a:t>
            </a:r>
          </a:p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ar(mar=c(5.1,4.1,0.1,0.1))</a:t>
            </a:r>
          </a:p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~MPG.city,data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ars93,pch=16,cex.lab=1.3,cex.axis=1.2)</a:t>
            </a:r>
          </a:p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oxplot(Cars93$MPG.city,horizontal=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,cex.axis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col="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ghtgray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oxplot(Cars93$MPG.highway,cex.axis=1.2,col="</a:t>
            </a:r>
            <a:r>
              <a:rPr lang="en-US" sz="13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ghtgray</a:t>
            </a:r>
            <a:r>
              <a:rPr lang="en-US" sz="13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8B0743-A225-4D1C-A2FC-FEA2006B1C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1700" y="2312876"/>
            <a:ext cx="4716524" cy="4493219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AFF92FE-C49F-401B-8FD3-7AEA8242DA36}"/>
              </a:ext>
            </a:extLst>
          </p:cNvPr>
          <p:cNvCxnSpPr>
            <a:cxnSpLocks/>
          </p:cNvCxnSpPr>
          <p:nvPr/>
        </p:nvCxnSpPr>
        <p:spPr>
          <a:xfrm flipH="1">
            <a:off x="2375756" y="934088"/>
            <a:ext cx="936104" cy="18474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CB7DFCB-B31A-4258-8526-17A9527A21CF}"/>
              </a:ext>
            </a:extLst>
          </p:cNvPr>
          <p:cNvSpPr txBox="1"/>
          <p:nvPr/>
        </p:nvSpPr>
        <p:spPr>
          <a:xfrm>
            <a:off x="3383868" y="755412"/>
            <a:ext cx="262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(bottom, left, top, right)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80625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0024"/>
    </mc:Choice>
    <mc:Fallback xmlns="">
      <p:transition spd="slow" advTm="2200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9039B-35EC-4BA2-8F90-07CE9EAE3B5E}"/>
              </a:ext>
            </a:extLst>
          </p:cNvPr>
          <p:cNvSpPr txBox="1">
            <a:spLocks/>
          </p:cNvSpPr>
          <p:nvPr/>
        </p:nvSpPr>
        <p:spPr bwMode="auto">
          <a:xfrm>
            <a:off x="35496" y="152636"/>
            <a:ext cx="9072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5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ng Text to a Plot Using the </a:t>
            </a:r>
            <a:r>
              <a:rPr lang="en-US" sz="32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text</a:t>
            </a:r>
            <a:r>
              <a:rPr lang="en-US" sz="35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7829BF10-D4EE-4E6E-B515-174998BD8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516" y="924101"/>
            <a:ext cx="8748972" cy="570925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scrip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9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ext draws the strings given in the vector labels at the coordinates given by x and y. y may be missing since 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y.coords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x, y) is used for construction of the coordinates.</a:t>
            </a:r>
            <a:endParaRPr kumimoji="0" lang="en-US" altLang="en-US" sz="16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sag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9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ext(x, y = NULL, labels =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q_along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$x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, adj = NULL, pos = NULL, offset = 0.5,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font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NULL,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ex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1, col = NULL, font = NULL, ...) </a:t>
            </a:r>
            <a:endParaRPr kumimoji="0" lang="en-US" altLang="en-US" sz="16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1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rguments</a:t>
            </a:r>
          </a:p>
          <a:p>
            <a:pPr marL="2743200" indent="-2743200"/>
            <a:r>
              <a:rPr lang="en-US" alt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y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	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meric vectors of coordinates where the text labels should be written. If the length of x and y differs, the shorter one is recycled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0" indent="-2743200"/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els	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haracter vector or expression specifying the 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x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to be written. An attempt is made to coerce other language objects (names and calls) to expressions, and vectors and other classed objects to character vectors by </a:t>
            </a:r>
            <a:r>
              <a:rPr lang="en-US" sz="1400" u="sng" dirty="0" err="1">
                <a:latin typeface="Courier New" panose="02070309020205020404" pitchFamily="49" charset="0"/>
                <a:cs typeface="Courier New" panose="02070309020205020404" pitchFamily="49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s.character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f labels is longer than x and y, the coordinates are recycled to the length of label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0" indent="-2743200"/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	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sition specifier for the text. If specified this overrides any adj value given. Values of 1, 2, 3 and 4, respectively indicate positions below, to the left of, above and to the right of the specified 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 coordinat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58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6789"/>
    </mc:Choice>
    <mc:Fallback xmlns="">
      <p:transition spd="slow" advTm="176789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72D87B-9054-4447-8254-CC70FB01168A}"/>
              </a:ext>
            </a:extLst>
          </p:cNvPr>
          <p:cNvSpPr txBox="1">
            <a:spLocks/>
          </p:cNvSpPr>
          <p:nvPr/>
        </p:nvSpPr>
        <p:spPr bwMode="auto">
          <a:xfrm>
            <a:off x="72008" y="116632"/>
            <a:ext cx="9072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5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Using the </a:t>
            </a:r>
            <a:r>
              <a:rPr lang="en-US" sz="32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text</a:t>
            </a:r>
            <a:r>
              <a:rPr lang="en-US" sz="35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D696A85-C07F-41ED-978F-DB8C29117C4F}"/>
              </a:ext>
            </a:extLst>
          </p:cNvPr>
          <p:cNvSpPr/>
          <p:nvPr/>
        </p:nvSpPr>
        <p:spPr>
          <a:xfrm>
            <a:off x="323528" y="4725144"/>
            <a:ext cx="3240360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7525" indent="-517525"/>
            <a:r>
              <a:rPr lang="en-US" dirty="0">
                <a:solidFill>
                  <a:srgbClr val="4D5356"/>
                </a:solidFill>
                <a:latin typeface="Lato"/>
              </a:rPr>
              <a:t>font: Integer specifying font to use for text.</a:t>
            </a:r>
          </a:p>
          <a:p>
            <a:r>
              <a:rPr lang="en-US" sz="500" dirty="0"/>
              <a:t> </a:t>
            </a:r>
            <a:r>
              <a:rPr lang="en-US" sz="200" dirty="0"/>
              <a:t> </a:t>
            </a:r>
            <a:br>
              <a:rPr lang="en-US" dirty="0"/>
            </a:br>
            <a:r>
              <a:rPr lang="en-US" dirty="0">
                <a:solidFill>
                  <a:srgbClr val="4D5356"/>
                </a:solidFill>
                <a:latin typeface="Lato"/>
              </a:rPr>
              <a:t>1=plain, 2=bold, 3=italic, 4=bold italic, 5=symbol</a:t>
            </a:r>
          </a:p>
          <a:p>
            <a:endParaRPr lang="en-US" dirty="0">
              <a:solidFill>
                <a:srgbClr val="4D5356"/>
              </a:solidFill>
              <a:latin typeface="Lato"/>
            </a:endParaRPr>
          </a:p>
          <a:p>
            <a:r>
              <a:rPr lang="en-US" dirty="0">
                <a:solidFill>
                  <a:srgbClr val="4D5356"/>
                </a:solidFill>
                <a:latin typeface="Lato"/>
              </a:rPr>
              <a:t>Serif = </a:t>
            </a:r>
            <a:r>
              <a:rPr lang="en-US" dirty="0">
                <a:solidFill>
                  <a:srgbClr val="4D535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imes New Roman”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09BD59-F901-4CA9-9FDE-9619F2F5F558}"/>
              </a:ext>
            </a:extLst>
          </p:cNvPr>
          <p:cNvSpPr/>
          <p:nvPr/>
        </p:nvSpPr>
        <p:spPr>
          <a:xfrm>
            <a:off x="163396" y="836712"/>
            <a:ext cx="85490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1:10,1:10,xlab=""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"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xt(c(3,6,8),c(2,5,9),c("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rst","second","third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xt(c(4,8),c(4,8),c("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urth","fifth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,pos=c(1,4)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xt(c(2),c(8),c("sixth"),pos=c(3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font=3,family="serif"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xt(c(5),c(5),c("seventh"),pos=c(3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font=2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B766D7-C4AF-455B-976C-46514EE6B3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014" r="5496" b="9523"/>
          <a:stretch/>
        </p:blipFill>
        <p:spPr>
          <a:xfrm>
            <a:off x="3455876" y="2348880"/>
            <a:ext cx="5559927" cy="428447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79E7547-DDBF-43CF-9CF3-64FC8332CE62}"/>
              </a:ext>
            </a:extLst>
          </p:cNvPr>
          <p:cNvSpPr/>
          <p:nvPr/>
        </p:nvSpPr>
        <p:spPr>
          <a:xfrm>
            <a:off x="143508" y="2804735"/>
            <a:ext cx="336875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/>
            <a:r>
              <a:rPr lang="en-US" dirty="0">
                <a:solidFill>
                  <a:srgbClr val="4D5356"/>
                </a:solidFill>
                <a:latin typeface="Lato"/>
              </a:rPr>
              <a:t>family: font family for drawing text. Standard values are "serif", "sans", "mono", "symbol". You can add your ow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87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9905"/>
    </mc:Choice>
    <mc:Fallback xmlns="">
      <p:transition spd="slow" advTm="299905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059F77-220D-A047-842C-EB51C7271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gplot</a:t>
            </a:r>
            <a:r>
              <a:rPr lang="en-US" dirty="0"/>
              <a:t>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94563C-DD54-3B48-9B72-B9F50D3B36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R</a:t>
            </a:r>
            <a:r>
              <a:rPr lang="zh-CN" altLang="en-US" dirty="0"/>
              <a:t> </a:t>
            </a:r>
            <a:r>
              <a:rPr lang="en-US" altLang="zh-CN" dirty="0"/>
              <a:t>built-in</a:t>
            </a:r>
            <a:r>
              <a:rPr lang="zh-CN" altLang="en-US" dirty="0"/>
              <a:t> </a:t>
            </a:r>
            <a:r>
              <a:rPr lang="en-US" altLang="zh-CN" dirty="0"/>
              <a:t>function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plots</a:t>
            </a:r>
          </a:p>
          <a:p>
            <a:r>
              <a:rPr lang="en-US" altLang="zh-CN" dirty="0" err="1"/>
              <a:t>ggplot</a:t>
            </a:r>
            <a:endParaRPr lang="en-US" dirty="0"/>
          </a:p>
        </p:txBody>
      </p:sp>
      <p:pic>
        <p:nvPicPr>
          <p:cNvPr id="5" name="Picture 4" descr="A cat wearing a suit and tie&#10;&#10;Description automatically generated with low confidence">
            <a:extLst>
              <a:ext uri="{FF2B5EF4-FFF2-40B4-BE49-F238E27FC236}">
                <a16:creationId xmlns:a16="http://schemas.microsoft.com/office/drawing/2014/main" id="{AA54BD8B-0A76-564E-9241-06F4722D0A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7955" y="2763803"/>
            <a:ext cx="3389292" cy="2726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2719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43 Stem &amp; leaf plot ideas | 4th grade math, plots, math">
            <a:extLst>
              <a:ext uri="{FF2B5EF4-FFF2-40B4-BE49-F238E27FC236}">
                <a16:creationId xmlns:a16="http://schemas.microsoft.com/office/drawing/2014/main" id="{7C636174-186A-4474-913D-A6FA623C47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5" y="2133600"/>
            <a:ext cx="219075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8DFDA09B-6DDB-4447-83F9-EFB23B97B2C9}"/>
              </a:ext>
            </a:extLst>
          </p:cNvPr>
          <p:cNvSpPr txBox="1">
            <a:spLocks/>
          </p:cNvSpPr>
          <p:nvPr/>
        </p:nvSpPr>
        <p:spPr bwMode="auto">
          <a:xfrm>
            <a:off x="457200" y="422576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m-and-Leaf Plot</a:t>
            </a:r>
          </a:p>
        </p:txBody>
      </p:sp>
    </p:spTree>
    <p:extLst>
      <p:ext uri="{BB962C8B-B14F-4D97-AF65-F5344CB8AC3E}">
        <p14:creationId xmlns:p14="http://schemas.microsoft.com/office/powerpoint/2010/main" val="105292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6101"/>
    </mc:Choice>
    <mc:Fallback xmlns="">
      <p:transition spd="slow" advTm="18610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A319AD-2F4B-4E64-9F8B-D289F30166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32400"/>
            <a:ext cx="8229600" cy="752778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t Plo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B7A3AD-42F2-4629-93C7-2EEC0DD1AC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5948"/>
            <a:ext cx="8229600" cy="4525963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t Plots are another simple way of displaying a single quantitative variable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onstruct the dot plot: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 an axis and mark off units along this axis that span the range of the data.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ce a dot (symbol) above the axis for each value in the data set.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re are replicate values, they can be “stacked” above existing points. Alternatively, they can be “jittered” which adds some noise to their vertical position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so called a one-dimensional scatter plot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useful for small and medium sized data sets.</a:t>
            </a:r>
          </a:p>
        </p:txBody>
      </p:sp>
    </p:spTree>
    <p:extLst>
      <p:ext uri="{BB962C8B-B14F-4D97-AF65-F5344CB8AC3E}">
        <p14:creationId xmlns:p14="http://schemas.microsoft.com/office/powerpoint/2010/main" val="66048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105"/>
    </mc:Choice>
    <mc:Fallback xmlns="">
      <p:transition spd="slow" advTm="75105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A774B-57C0-4CCF-88F6-F99D8AE126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1955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t Plots from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95DA3DC-681A-4976-9B60-22B6ED21F16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4066" b="5302"/>
          <a:stretch/>
        </p:blipFill>
        <p:spPr>
          <a:xfrm>
            <a:off x="616349" y="2136977"/>
            <a:ext cx="7726626" cy="19720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8313DA3-16DD-4AA8-9D56-624E309FC36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39"/>
          <a:stretch/>
        </p:blipFill>
        <p:spPr>
          <a:xfrm>
            <a:off x="616348" y="4098250"/>
            <a:ext cx="7726626" cy="2609500"/>
          </a:xfrm>
          <a:prstGeom prst="rect">
            <a:avLst/>
          </a:prstGeom>
        </p:spPr>
      </p:pic>
      <p:sp>
        <p:nvSpPr>
          <p:cNvPr id="12" name="Rectangle 3">
            <a:extLst>
              <a:ext uri="{FF2B5EF4-FFF2-40B4-BE49-F238E27FC236}">
                <a16:creationId xmlns:a16="http://schemas.microsoft.com/office/drawing/2014/main" id="{2D8CB85A-9A9C-429A-B983-BFE9DE887C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1370" y="1011710"/>
            <a:ext cx="8627832" cy="458239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it-IT" sz="2200" dirty="0">
                <a:latin typeface="Times New Roman" pitchFamily="18" charset="0"/>
                <a:cs typeface="Times New Roman" pitchFamily="18" charset="0"/>
              </a:rPr>
              <a:t>A pair of Dot Plots from the </a:t>
            </a:r>
            <a:r>
              <a:rPr lang="it-IT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it-IT" sz="2200" dirty="0">
                <a:latin typeface="Times New Roman" pitchFamily="18" charset="0"/>
                <a:cs typeface="Times New Roman" pitchFamily="18" charset="0"/>
              </a:rPr>
              <a:t> data frame using the stack method: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080D2D-49D8-4058-8A74-91148FB7BE8E}"/>
              </a:ext>
            </a:extLst>
          </p:cNvPr>
          <p:cNvSpPr/>
          <p:nvPr/>
        </p:nvSpPr>
        <p:spPr>
          <a:xfrm>
            <a:off x="489566" y="4194296"/>
            <a:ext cx="702793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5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ipchart</a:t>
            </a:r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ars93$Length,method="stack",</a:t>
            </a:r>
            <a:r>
              <a:rPr lang="en-US" sz="15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6,</a:t>
            </a:r>
          </a:p>
          <a:p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5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.axis</a:t>
            </a:r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cex.lab=1.2,xlab="Length (inches)"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737EEEF-AF17-406F-9E8C-E57A5444DD30}"/>
              </a:ext>
            </a:extLst>
          </p:cNvPr>
          <p:cNvSpPr/>
          <p:nvPr/>
        </p:nvSpPr>
        <p:spPr>
          <a:xfrm>
            <a:off x="407298" y="1510802"/>
            <a:ext cx="702793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5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ipchart</a:t>
            </a:r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ars93$MPG.city,method="stack",</a:t>
            </a:r>
            <a:r>
              <a:rPr lang="en-US" sz="15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6,</a:t>
            </a:r>
          </a:p>
          <a:p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5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.axis</a:t>
            </a:r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cex.lab=1.2,xlab=“Miles per Gallon")</a:t>
            </a:r>
          </a:p>
        </p:txBody>
      </p:sp>
    </p:spTree>
    <p:extLst>
      <p:ext uri="{BB962C8B-B14F-4D97-AF65-F5344CB8AC3E}">
        <p14:creationId xmlns:p14="http://schemas.microsoft.com/office/powerpoint/2010/main" val="191686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250"/>
    </mc:Choice>
    <mc:Fallback xmlns="">
      <p:transition spd="slow" advTm="17925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842F6D82-5981-41E8-A880-7F91BFFCC52A}"/>
              </a:ext>
            </a:extLst>
          </p:cNvPr>
          <p:cNvSpPr txBox="1">
            <a:spLocks/>
          </p:cNvSpPr>
          <p:nvPr/>
        </p:nvSpPr>
        <p:spPr bwMode="auto">
          <a:xfrm>
            <a:off x="457200" y="116526"/>
            <a:ext cx="8229600" cy="721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t Plots from the </a:t>
            </a:r>
            <a:r>
              <a:rPr lang="en-US" sz="34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D36DB195-70B9-4766-BA47-E5EFBF67C1D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1370" y="862331"/>
            <a:ext cx="8627832" cy="562214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it-IT" sz="2200" dirty="0">
                <a:latin typeface="Times New Roman" pitchFamily="18" charset="0"/>
                <a:cs typeface="Times New Roman" pitchFamily="18" charset="0"/>
              </a:rPr>
              <a:t>A pair of Dot Plots from the </a:t>
            </a:r>
            <a:r>
              <a:rPr lang="it-IT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it-IT" sz="2200" dirty="0">
                <a:latin typeface="Times New Roman" pitchFamily="18" charset="0"/>
                <a:cs typeface="Times New Roman" pitchFamily="18" charset="0"/>
              </a:rPr>
              <a:t> data frame using the </a:t>
            </a:r>
            <a:r>
              <a:rPr lang="it-IT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jitter</a:t>
            </a:r>
            <a:r>
              <a:rPr lang="it-IT" sz="2200" dirty="0">
                <a:latin typeface="Times New Roman" pitchFamily="18" charset="0"/>
                <a:cs typeface="Times New Roman" pitchFamily="18" charset="0"/>
              </a:rPr>
              <a:t> method: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DF1FA02-CB9F-42F8-B414-A2FFF01A3797}"/>
              </a:ext>
            </a:extLst>
          </p:cNvPr>
          <p:cNvSpPr/>
          <p:nvPr/>
        </p:nvSpPr>
        <p:spPr>
          <a:xfrm>
            <a:off x="153748" y="4118435"/>
            <a:ext cx="8156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ipchart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ars93$Length,method="jitter",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6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.axis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cex.lab=1.2,xlab="Length (inches)"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416C63-88DD-4899-9C18-017A1ECD3771}"/>
              </a:ext>
            </a:extLst>
          </p:cNvPr>
          <p:cNvSpPr/>
          <p:nvPr/>
        </p:nvSpPr>
        <p:spPr>
          <a:xfrm>
            <a:off x="214447" y="1290420"/>
            <a:ext cx="76752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ipchart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ars93$MPG.city,method="jitter",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6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.axis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cex.lab=1.2,xlab="Miles Per Gallon (city)"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8E256B-FE02-4F3D-8B1E-D5378C505F3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669" t="19435" r="3097" b="3801"/>
          <a:stretch/>
        </p:blipFill>
        <p:spPr>
          <a:xfrm>
            <a:off x="932403" y="1851725"/>
            <a:ext cx="7005884" cy="222889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C610150-640D-439D-BCD0-3A8ADFD34F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1" t="20254" r="2786" b="2832"/>
          <a:stretch/>
        </p:blipFill>
        <p:spPr>
          <a:xfrm>
            <a:off x="837530" y="4695660"/>
            <a:ext cx="7168967" cy="2093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43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4930"/>
    </mc:Choice>
    <mc:Fallback xmlns="">
      <p:transition spd="slow" advTm="14493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Ancient Aliens Meme - Imgflip">
            <a:extLst>
              <a:ext uri="{FF2B5EF4-FFF2-40B4-BE49-F238E27FC236}">
                <a16:creationId xmlns:a16="http://schemas.microsoft.com/office/drawing/2014/main" id="{641D31C3-104B-45E0-8670-09D528497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1725740"/>
            <a:ext cx="4762500" cy="416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70F3C4B-45BB-471F-A41D-6811FC6513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34457"/>
            <a:ext cx="8229600" cy="1070756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ying Distributions: 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</a:t>
            </a:r>
          </a:p>
        </p:txBody>
      </p:sp>
    </p:spTree>
    <p:extLst>
      <p:ext uri="{BB962C8B-B14F-4D97-AF65-F5344CB8AC3E}">
        <p14:creationId xmlns:p14="http://schemas.microsoft.com/office/powerpoint/2010/main" val="4110711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24"/>
    </mc:Choice>
    <mc:Fallback xmlns="">
      <p:transition spd="slow" advTm="130324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|5.1|53|1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8.2|1.5|8.9|6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4.8|6.3|6.2|0.7|2.7|2.2|5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10|27.4|1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2|26.2|28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|5.1|53|1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9.5|81|1.7|71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2.8|22.3|1.1|23.6|12.7|5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12.5|5.3|0.8|0.8|9.1|8|2.5|3.5|34.1|28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12.5|5.3|0.8|0.8|9.1|8|2.5|3.5|34.1|28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45.2|2.2|2.7|0.7|0.6|118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5.7|4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5.7|4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7.6|4.7|6.2|7.6|17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8.1|3.5|7.8|5.3|2.4|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739</TotalTime>
  <Words>4020</Words>
  <Application>Microsoft Office PowerPoint</Application>
  <PresentationFormat>On-screen Show (4:3)</PresentationFormat>
  <Paragraphs>783</Paragraphs>
  <Slides>4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8" baseType="lpstr">
      <vt:lpstr>Arial</vt:lpstr>
      <vt:lpstr>Calibri</vt:lpstr>
      <vt:lpstr>Cambria Math</vt:lpstr>
      <vt:lpstr>Courier New</vt:lpstr>
      <vt:lpstr>Lato</vt:lpstr>
      <vt:lpstr>Symbol</vt:lpstr>
      <vt:lpstr>Times New Roman</vt:lpstr>
      <vt:lpstr>Wingdings</vt:lpstr>
      <vt:lpstr>Default Design</vt:lpstr>
      <vt:lpstr>Equation</vt:lpstr>
      <vt:lpstr>Graph</vt:lpstr>
      <vt:lpstr>Displaying Distributions:  Quantitative Variables</vt:lpstr>
      <vt:lpstr>Graphical Methods: Quantitative Variables</vt:lpstr>
      <vt:lpstr>Example of Stem-and-Leaf Plot</vt:lpstr>
      <vt:lpstr>PowerPoint Presentation</vt:lpstr>
      <vt:lpstr>PowerPoint Presentation</vt:lpstr>
      <vt:lpstr>Dot Plots</vt:lpstr>
      <vt:lpstr>Dot Plots from the Cars93 Data Frame</vt:lpstr>
      <vt:lpstr>PowerPoint Presentation</vt:lpstr>
      <vt:lpstr>Displaying Distributions:  Histogram</vt:lpstr>
      <vt:lpstr>Displaying Distributions:  Histogram</vt:lpstr>
      <vt:lpstr>Choosing the Classes</vt:lpstr>
      <vt:lpstr>Histogram of Age</vt:lpstr>
      <vt:lpstr>PowerPoint Presentation</vt:lpstr>
      <vt:lpstr>PowerPoint Presentation</vt:lpstr>
      <vt:lpstr>Selecting the Number of Classes?</vt:lpstr>
      <vt:lpstr>PowerPoint Presentation</vt:lpstr>
      <vt:lpstr>PowerPoint Presentation</vt:lpstr>
      <vt:lpstr>PowerPoint Presentation</vt:lpstr>
      <vt:lpstr>Histograms for Discrete Data</vt:lpstr>
      <vt:lpstr>Shapes of Distributions</vt:lpstr>
      <vt:lpstr>Modes</vt:lpstr>
      <vt:lpstr>PowerPoint Presentation</vt:lpstr>
      <vt:lpstr>How about numerical summaries? Measures of Center</vt:lpstr>
      <vt:lpstr>Measures of Center</vt:lpstr>
      <vt:lpstr>PowerPoint Presentation</vt:lpstr>
      <vt:lpstr>The Mean</vt:lpstr>
      <vt:lpstr>Is the Mean Always the Center?</vt:lpstr>
      <vt:lpstr>Is the Mean Always the Center?</vt:lpstr>
      <vt:lpstr>The Median</vt:lpstr>
      <vt:lpstr>Median Example</vt:lpstr>
      <vt:lpstr>Median is Resistant</vt:lpstr>
      <vt:lpstr>The Mode</vt:lpstr>
      <vt:lpstr>Mode Continued</vt:lpstr>
      <vt:lpstr>Relationships of Measures of Center</vt:lpstr>
      <vt:lpstr>Examples from the Cars93 Data Frame</vt:lpstr>
      <vt:lpstr>PowerPoint Presentation</vt:lpstr>
      <vt:lpstr>Visualizing Bivariate Data with a Scatterplot</vt:lpstr>
      <vt:lpstr>Examples from the Cars93 Data Frame</vt:lpstr>
      <vt:lpstr>Examples from the Cars93 Data Frame</vt:lpstr>
      <vt:lpstr>Adding a dotplot to a Scatterplot</vt:lpstr>
      <vt:lpstr>Layout op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gplot?</vt:lpstr>
    </vt:vector>
  </TitlesOfParts>
  <Company>Home Compu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sanne Forrester</dc:creator>
  <cp:lastModifiedBy>Eren Bilen</cp:lastModifiedBy>
  <cp:revision>3635</cp:revision>
  <cp:lastPrinted>2016-02-22T14:41:00Z</cp:lastPrinted>
  <dcterms:created xsi:type="dcterms:W3CDTF">2005-06-15T22:28:20Z</dcterms:created>
  <dcterms:modified xsi:type="dcterms:W3CDTF">2022-09-22T02:47:01Z</dcterms:modified>
</cp:coreProperties>
</file>